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0E65" w:rsidRPr="00040E65" w:rsidRDefault="00040E65" w:rsidP="00040E65">
      <w:pPr>
        <w:pStyle w:val="articletextcontua"/>
      </w:pPr>
      <w:r>
        <w:t xml:space="preserve">УДК номер (стиль </w:t>
      </w:r>
      <w:proofErr w:type="spellStart"/>
      <w:r>
        <w:rPr>
          <w:lang w:val="en-US"/>
        </w:rPr>
        <w:t>article_text_cont_ua</w:t>
      </w:r>
      <w:proofErr w:type="spellEnd"/>
      <w:r>
        <w:t>)</w:t>
      </w:r>
    </w:p>
    <w:p w:rsidR="007736C4" w:rsidRPr="00986DB3" w:rsidRDefault="00B1527F" w:rsidP="00986DB3">
      <w:pPr>
        <w:pStyle w:val="articletitleua"/>
        <w:rPr>
          <w:lang w:val="ru-RU"/>
        </w:rPr>
      </w:pPr>
      <w:r w:rsidRPr="00B1527F">
        <w:t>Назва статті має бути коро</w:t>
      </w:r>
      <w:r>
        <w:t>ткою (по можливості до 10 слів)</w:t>
      </w:r>
      <w:r w:rsidRPr="00B1527F">
        <w:t xml:space="preserve"> </w:t>
      </w:r>
      <w:r w:rsidR="00986DB3">
        <w:t xml:space="preserve">(використовуйте стиль </w:t>
      </w:r>
      <w:r w:rsidR="00986DB3" w:rsidRPr="00986DB3">
        <w:rPr>
          <w:b/>
          <w:i/>
          <w:lang w:val="en-US"/>
        </w:rPr>
        <w:t>article</w:t>
      </w:r>
      <w:r w:rsidR="00986DB3" w:rsidRPr="00986DB3">
        <w:rPr>
          <w:b/>
          <w:i/>
          <w:lang w:val="ru-RU"/>
        </w:rPr>
        <w:t>_</w:t>
      </w:r>
      <w:r w:rsidR="00986DB3" w:rsidRPr="00986DB3">
        <w:rPr>
          <w:b/>
          <w:i/>
          <w:lang w:val="en-US"/>
        </w:rPr>
        <w:t>title</w:t>
      </w:r>
      <w:r w:rsidR="00986DB3" w:rsidRPr="00986DB3">
        <w:rPr>
          <w:b/>
          <w:i/>
          <w:lang w:val="ru-RU"/>
        </w:rPr>
        <w:t>_</w:t>
      </w:r>
      <w:proofErr w:type="spellStart"/>
      <w:r w:rsidR="00986DB3" w:rsidRPr="00986DB3">
        <w:rPr>
          <w:b/>
          <w:i/>
          <w:lang w:val="en-US"/>
        </w:rPr>
        <w:t>ua</w:t>
      </w:r>
      <w:proofErr w:type="spellEnd"/>
      <w:r w:rsidR="00986DB3" w:rsidRPr="00986DB3">
        <w:rPr>
          <w:lang w:val="ru-RU"/>
        </w:rPr>
        <w:t>)</w:t>
      </w:r>
    </w:p>
    <w:p w:rsidR="00986DB3" w:rsidRDefault="00986DB3" w:rsidP="000730AB">
      <w:pPr>
        <w:pStyle w:val="articlesubtitleua"/>
        <w:rPr>
          <w:lang w:val="ru-RU"/>
        </w:rPr>
      </w:pPr>
      <w:r>
        <w:t xml:space="preserve">Підзаголовок, за потреби </w:t>
      </w:r>
      <w:r w:rsidR="00B1527F" w:rsidRPr="00B1527F">
        <w:rPr>
          <w:lang w:val="ru-RU"/>
        </w:rPr>
        <w:t xml:space="preserve">– </w:t>
      </w:r>
      <w:r w:rsidR="00B1527F">
        <w:t xml:space="preserve">назва статті має </w:t>
      </w:r>
      <w:r w:rsidR="00B1527F" w:rsidRPr="00B1527F">
        <w:t>відповідати суті розв'язуваної наукової проблеми, вказувати на мету дослідження, його завершеність</w:t>
      </w:r>
      <w:r w:rsidR="00B1527F">
        <w:t xml:space="preserve"> </w:t>
      </w:r>
      <w:r>
        <w:t>(</w:t>
      </w:r>
      <w:r>
        <w:rPr>
          <w:lang w:val="en-US"/>
        </w:rPr>
        <w:t>article</w:t>
      </w:r>
      <w:r w:rsidRPr="00986DB3">
        <w:rPr>
          <w:lang w:val="ru-RU"/>
        </w:rPr>
        <w:t>_</w:t>
      </w:r>
      <w:r>
        <w:rPr>
          <w:lang w:val="en-US"/>
        </w:rPr>
        <w:t>subtitle</w:t>
      </w:r>
      <w:r w:rsidRPr="00986DB3">
        <w:rPr>
          <w:lang w:val="ru-RU"/>
        </w:rPr>
        <w:t>_</w:t>
      </w:r>
      <w:proofErr w:type="spellStart"/>
      <w:r>
        <w:rPr>
          <w:lang w:val="en-US"/>
        </w:rPr>
        <w:t>ua</w:t>
      </w:r>
      <w:proofErr w:type="spellEnd"/>
      <w:r w:rsidRPr="00986DB3">
        <w:rPr>
          <w:lang w:val="ru-RU"/>
        </w:rPr>
        <w:t>)</w:t>
      </w:r>
    </w:p>
    <w:p w:rsidR="000730AB" w:rsidRDefault="000730AB" w:rsidP="000730AB">
      <w:pPr>
        <w:pStyle w:val="articlesubtitleua"/>
        <w:rPr>
          <w:lang w:val="ru-RU"/>
        </w:rPr>
      </w:pPr>
    </w:p>
    <w:p w:rsidR="000730AB" w:rsidRDefault="000730AB" w:rsidP="000730AB">
      <w:pPr>
        <w:pStyle w:val="articlesubtitleua"/>
        <w:rPr>
          <w:lang w:val="ru-RU"/>
        </w:rPr>
        <w:sectPr w:rsidR="000730AB" w:rsidSect="000730AB"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0730AB" w:rsidRPr="007E3AFC" w:rsidRDefault="000730AB" w:rsidP="007E3AFC">
      <w:pPr>
        <w:pStyle w:val="articleauthorua"/>
      </w:pPr>
      <w:r w:rsidRPr="007E3AFC">
        <w:t xml:space="preserve">Прізвище І. П., науковий ступінь, вчене звання, </w:t>
      </w:r>
      <w:proofErr w:type="spellStart"/>
      <w:r w:rsidRPr="007E3AFC">
        <w:t>OrcID</w:t>
      </w:r>
      <w:proofErr w:type="spellEnd"/>
      <w:r w:rsidRPr="007E3AFC">
        <w:t xml:space="preserve"> номер</w:t>
      </w:r>
      <w:r w:rsidRPr="007E3AFC">
        <w:tab/>
      </w:r>
      <w:r w:rsidRPr="007E3AFC">
        <w:br/>
        <w:t>e-</w:t>
      </w:r>
      <w:proofErr w:type="spellStart"/>
      <w:r w:rsidRPr="007E3AFC">
        <w:t>mail</w:t>
      </w:r>
      <w:proofErr w:type="spellEnd"/>
      <w:r w:rsidRPr="007E3AFC">
        <w:t xml:space="preserve"> корпоративний(бажано)/особистий – автор/и першої </w:t>
      </w:r>
      <w:proofErr w:type="spellStart"/>
      <w:r w:rsidRPr="007E3AFC">
        <w:t>афіляції</w:t>
      </w:r>
      <w:proofErr w:type="spellEnd"/>
      <w:r w:rsidR="007E3AFC" w:rsidRPr="007E3AFC">
        <w:t xml:space="preserve"> (</w:t>
      </w:r>
      <w:proofErr w:type="spellStart"/>
      <w:r w:rsidR="007E3AFC" w:rsidRPr="007E3AFC">
        <w:rPr>
          <w:b/>
          <w:i/>
        </w:rPr>
        <w:t>article_author_ua</w:t>
      </w:r>
      <w:proofErr w:type="spellEnd"/>
      <w:r w:rsidR="007E3AFC" w:rsidRPr="007E3AFC">
        <w:t>)</w:t>
      </w:r>
    </w:p>
    <w:p w:rsidR="000730AB" w:rsidRPr="007E3AFC" w:rsidRDefault="000730AB" w:rsidP="007E3AFC">
      <w:pPr>
        <w:pStyle w:val="articleaffilationua"/>
      </w:pPr>
      <w:r w:rsidRPr="007E3AFC">
        <w:t>Назва відділу організації</w:t>
      </w:r>
      <w:r w:rsidR="007E3AFC" w:rsidRPr="007E3AFC">
        <w:t xml:space="preserve"> (URL за бажанням) (</w:t>
      </w:r>
      <w:proofErr w:type="spellStart"/>
      <w:r w:rsidR="007E3AFC" w:rsidRPr="007E3AFC">
        <w:rPr>
          <w:b/>
          <w:i/>
        </w:rPr>
        <w:t>article_affilation_ua</w:t>
      </w:r>
      <w:proofErr w:type="spellEnd"/>
      <w:r w:rsidR="007E3AFC" w:rsidRPr="007E3AFC">
        <w:t>)</w:t>
      </w:r>
    </w:p>
    <w:p w:rsidR="000730AB" w:rsidRPr="007E3AFC" w:rsidRDefault="000730AB" w:rsidP="007E3AFC">
      <w:pPr>
        <w:pStyle w:val="articleaffilationua"/>
      </w:pPr>
      <w:r w:rsidRPr="007E3AFC">
        <w:t>Назва організації</w:t>
      </w:r>
      <w:r w:rsidR="007E3AFC" w:rsidRPr="007E3AFC">
        <w:t xml:space="preserve"> (URL за бажанням)</w:t>
      </w:r>
    </w:p>
    <w:p w:rsidR="007E3AFC" w:rsidRPr="007E3AFC" w:rsidRDefault="007E3AFC" w:rsidP="007E3AFC">
      <w:pPr>
        <w:pStyle w:val="articleaffilationua"/>
      </w:pPr>
      <w:r w:rsidRPr="007E3AFC">
        <w:t>Місто, Країна</w:t>
      </w:r>
    </w:p>
    <w:p w:rsidR="007E3AFC" w:rsidRPr="007E3AFC" w:rsidRDefault="007E3AFC" w:rsidP="007E3AFC">
      <w:pPr>
        <w:pStyle w:val="articleauthorua"/>
      </w:pPr>
      <w:r w:rsidRPr="007E3AFC">
        <w:t xml:space="preserve">Прізвище І. П., науковий ступінь, вчене звання, </w:t>
      </w:r>
      <w:proofErr w:type="spellStart"/>
      <w:r w:rsidRPr="007E3AFC">
        <w:t>OrcID</w:t>
      </w:r>
      <w:proofErr w:type="spellEnd"/>
      <w:r w:rsidRPr="007E3AFC">
        <w:t xml:space="preserve"> номер</w:t>
      </w:r>
      <w:r w:rsidRPr="007E3AFC">
        <w:tab/>
      </w:r>
      <w:r w:rsidRPr="007E3AFC">
        <w:br/>
        <w:t>e-</w:t>
      </w:r>
      <w:proofErr w:type="spellStart"/>
      <w:r w:rsidRPr="007E3AFC">
        <w:t>mail</w:t>
      </w:r>
      <w:proofErr w:type="spellEnd"/>
      <w:r w:rsidRPr="007E3AFC">
        <w:t xml:space="preserve"> корпоративний(бажано)/особистий – автор/и </w:t>
      </w:r>
      <w:r>
        <w:t>другої</w:t>
      </w:r>
      <w:r w:rsidRPr="007E3AFC">
        <w:t xml:space="preserve"> </w:t>
      </w:r>
      <w:proofErr w:type="spellStart"/>
      <w:r w:rsidRPr="007E3AFC">
        <w:t>афіляції</w:t>
      </w:r>
      <w:proofErr w:type="spellEnd"/>
      <w:r w:rsidRPr="007E3AFC">
        <w:t xml:space="preserve"> (</w:t>
      </w:r>
      <w:proofErr w:type="spellStart"/>
      <w:r w:rsidRPr="007E3AFC">
        <w:rPr>
          <w:b/>
          <w:i/>
        </w:rPr>
        <w:t>article_author_ua</w:t>
      </w:r>
      <w:proofErr w:type="spellEnd"/>
      <w:r w:rsidRPr="007E3AFC">
        <w:t>)</w:t>
      </w:r>
    </w:p>
    <w:p w:rsidR="007E3AFC" w:rsidRPr="007E3AFC" w:rsidRDefault="007E3AFC" w:rsidP="007E3AFC">
      <w:pPr>
        <w:pStyle w:val="articleaffilationua"/>
      </w:pPr>
      <w:r w:rsidRPr="007E3AFC">
        <w:t>Назва відділу організації (URL за бажанням) (</w:t>
      </w:r>
      <w:proofErr w:type="spellStart"/>
      <w:r w:rsidRPr="007E3AFC">
        <w:rPr>
          <w:b/>
          <w:i/>
        </w:rPr>
        <w:t>article_affilation_ua</w:t>
      </w:r>
      <w:proofErr w:type="spellEnd"/>
      <w:r w:rsidRPr="007E3AFC">
        <w:t>)</w:t>
      </w:r>
    </w:p>
    <w:p w:rsidR="007E3AFC" w:rsidRPr="007E3AFC" w:rsidRDefault="007E3AFC" w:rsidP="007E3AFC">
      <w:pPr>
        <w:pStyle w:val="articleaffilationua"/>
      </w:pPr>
      <w:r w:rsidRPr="007E3AFC">
        <w:t>Назва організації (URL за бажанням)</w:t>
      </w:r>
    </w:p>
    <w:p w:rsidR="007E3AFC" w:rsidRDefault="007E3AFC" w:rsidP="007E3AFC">
      <w:pPr>
        <w:pStyle w:val="articleaffilationua"/>
      </w:pPr>
      <w:r w:rsidRPr="007E3AFC">
        <w:t>Місто, Країна</w:t>
      </w:r>
    </w:p>
    <w:p w:rsidR="00B1527F" w:rsidRPr="007E3AFC" w:rsidRDefault="00B1527F" w:rsidP="007E3AFC">
      <w:pPr>
        <w:pStyle w:val="articleaffilationua"/>
      </w:pPr>
    </w:p>
    <w:p w:rsidR="00B1527F" w:rsidRDefault="00B1527F" w:rsidP="007E3AFC">
      <w:pPr>
        <w:pStyle w:val="articleaffilationua"/>
        <w:sectPr w:rsidR="00B1527F" w:rsidSect="000730AB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0730AB" w:rsidRDefault="00CF3BA2" w:rsidP="00B1527F">
      <w:pPr>
        <w:pStyle w:val="articeabstractua"/>
      </w:pPr>
      <w:r w:rsidRPr="00CF3BA2">
        <w:rPr>
          <w:i/>
        </w:rPr>
        <w:t>Реферат</w:t>
      </w:r>
      <w:r>
        <w:t>—</w:t>
      </w:r>
      <w:r w:rsidR="00B1527F" w:rsidRPr="00B1527F">
        <w:t xml:space="preserve">Цей електронний документ є "живим" шаблоном і вже визначає компоненти </w:t>
      </w:r>
      <w:r w:rsidR="00A40F5D">
        <w:rPr>
          <w:lang w:val="ru-RU"/>
        </w:rPr>
        <w:t>В</w:t>
      </w:r>
      <w:proofErr w:type="spellStart"/>
      <w:r w:rsidR="00B1527F" w:rsidRPr="00B1527F">
        <w:t>ашо</w:t>
      </w:r>
      <w:r w:rsidR="00B1527F">
        <w:t>ї</w:t>
      </w:r>
      <w:proofErr w:type="spellEnd"/>
      <w:r w:rsidR="00B1527F" w:rsidRPr="00B1527F">
        <w:t xml:space="preserve"> </w:t>
      </w:r>
      <w:r w:rsidR="00B1527F">
        <w:t>статті</w:t>
      </w:r>
      <w:r w:rsidR="00B1527F" w:rsidRPr="00B1527F">
        <w:t xml:space="preserve"> [заголовок, текст, </w:t>
      </w:r>
      <w:r w:rsidR="00B1527F">
        <w:t>розділи</w:t>
      </w:r>
      <w:r w:rsidR="00B1527F" w:rsidRPr="00B1527F">
        <w:t xml:space="preserve"> тощо] у своєму стилі. </w:t>
      </w:r>
      <w:r w:rsidR="00B1527F" w:rsidRPr="00B1527F">
        <w:rPr>
          <w:color w:val="FF0000"/>
        </w:rPr>
        <w:t xml:space="preserve">* ВАЖЛИВО: не використовуйте символи, спеціальні символи або математику в заголовку чи </w:t>
      </w:r>
      <w:r w:rsidR="00B1527F">
        <w:rPr>
          <w:color w:val="FF0000"/>
        </w:rPr>
        <w:t>анотації</w:t>
      </w:r>
      <w:r w:rsidR="00B1527F" w:rsidRPr="00B1527F">
        <w:rPr>
          <w:color w:val="FF0000"/>
        </w:rPr>
        <w:t>.</w:t>
      </w:r>
      <w:r w:rsidR="00B1527F" w:rsidRPr="00B1527F">
        <w:t xml:space="preserve"> (</w:t>
      </w:r>
      <w:r w:rsidR="00B1527F" w:rsidRPr="001E324E">
        <w:rPr>
          <w:i/>
          <w:lang w:val="en-US"/>
        </w:rPr>
        <w:t>article</w:t>
      </w:r>
      <w:r w:rsidR="00B1527F" w:rsidRPr="0014714C">
        <w:rPr>
          <w:i/>
        </w:rPr>
        <w:t>_</w:t>
      </w:r>
      <w:r w:rsidR="00B1527F" w:rsidRPr="001E324E">
        <w:rPr>
          <w:i/>
          <w:lang w:val="en-US"/>
        </w:rPr>
        <w:t>abstract</w:t>
      </w:r>
      <w:r w:rsidR="00B1527F" w:rsidRPr="0014714C">
        <w:rPr>
          <w:i/>
        </w:rPr>
        <w:t>_</w:t>
      </w:r>
      <w:proofErr w:type="spellStart"/>
      <w:r w:rsidR="00B1527F" w:rsidRPr="001E324E">
        <w:rPr>
          <w:i/>
          <w:lang w:val="en-US"/>
        </w:rPr>
        <w:t>ua</w:t>
      </w:r>
      <w:proofErr w:type="spellEnd"/>
      <w:r w:rsidR="00B1527F" w:rsidRPr="00B1527F">
        <w:t>)</w:t>
      </w:r>
    </w:p>
    <w:p w:rsidR="00B1527F" w:rsidRDefault="00B1527F" w:rsidP="00B1527F">
      <w:pPr>
        <w:pStyle w:val="articeabstractua"/>
      </w:pPr>
      <w:r>
        <w:t xml:space="preserve">Вимоги: </w:t>
      </w:r>
      <w:r w:rsidRPr="00B1527F">
        <w:t>Обсяг від 500 до 1000  знаків</w:t>
      </w:r>
      <w:r>
        <w:t>; Інформативність (не містити загальних слів); Змістовність (відображати основні положення статті та результати досліджень); Структурованість (слідувати логікі опису результатів в статті)</w:t>
      </w:r>
    </w:p>
    <w:p w:rsidR="004742D9" w:rsidRDefault="004B310B" w:rsidP="004B310B">
      <w:pPr>
        <w:pStyle w:val="articlekeywordsua"/>
      </w:pPr>
      <w:r>
        <w:t>Ключові слова — складові; форматування; стиль; шаблон (</w:t>
      </w:r>
      <w:r>
        <w:rPr>
          <w:lang w:val="en-US"/>
        </w:rPr>
        <w:t>article</w:t>
      </w:r>
      <w:r w:rsidRPr="004B310B">
        <w:t>_</w:t>
      </w:r>
      <w:r>
        <w:rPr>
          <w:lang w:val="en-US"/>
        </w:rPr>
        <w:t>key</w:t>
      </w:r>
      <w:r w:rsidRPr="004B310B">
        <w:t xml:space="preserve"> </w:t>
      </w:r>
      <w:r>
        <w:rPr>
          <w:lang w:val="en-US"/>
        </w:rPr>
        <w:t>words</w:t>
      </w:r>
      <w:r w:rsidRPr="004B310B">
        <w:t>_</w:t>
      </w:r>
      <w:proofErr w:type="spellStart"/>
      <w:r>
        <w:rPr>
          <w:lang w:val="en-US"/>
        </w:rPr>
        <w:t>ua</w:t>
      </w:r>
      <w:proofErr w:type="spellEnd"/>
      <w:r w:rsidRPr="004B310B">
        <w:t>)</w:t>
      </w:r>
    </w:p>
    <w:p w:rsidR="004742D9" w:rsidRPr="004B310B" w:rsidRDefault="004742D9" w:rsidP="004B310B">
      <w:pPr>
        <w:pStyle w:val="articlekeywordsua"/>
      </w:pPr>
      <w:r>
        <w:t xml:space="preserve">Вимоги: не більше 10 ключових слів/словосполучень, називний відмінник, відсутність скорочень </w:t>
      </w:r>
      <w:r w:rsidR="00C46215">
        <w:rPr>
          <w:lang w:val="ru-RU"/>
        </w:rPr>
        <w:t>(</w:t>
      </w:r>
      <w:r>
        <w:t>які застосовуються лише в статті</w:t>
      </w:r>
      <w:r w:rsidR="00C46215">
        <w:rPr>
          <w:lang w:val="ru-RU"/>
        </w:rPr>
        <w:t>)</w:t>
      </w:r>
      <w:r>
        <w:t>.</w:t>
      </w:r>
    </w:p>
    <w:p w:rsidR="00B1527F" w:rsidRDefault="00B1527F" w:rsidP="007E3AFC">
      <w:pPr>
        <w:pStyle w:val="articleaffilationua"/>
      </w:pPr>
    </w:p>
    <w:p w:rsidR="000730AB" w:rsidRDefault="000730AB" w:rsidP="000730AB">
      <w:pPr>
        <w:pStyle w:val="articlesubtitleua"/>
        <w:sectPr w:rsidR="000730AB" w:rsidSect="000730AB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0730AB" w:rsidRPr="004B310B" w:rsidRDefault="004B310B" w:rsidP="00EE6322">
      <w:pPr>
        <w:pStyle w:val="articleheading1ua"/>
      </w:pPr>
      <w:r>
        <w:t>Вступ (</w:t>
      </w:r>
      <w:r w:rsidRPr="00067BD3">
        <w:rPr>
          <w:i/>
        </w:rPr>
        <w:t>article_heading1_ua</w:t>
      </w:r>
      <w:r>
        <w:t>)</w:t>
      </w:r>
    </w:p>
    <w:p w:rsidR="004B310B" w:rsidRPr="00EE6322" w:rsidRDefault="00FC4431" w:rsidP="00FC4431">
      <w:pPr>
        <w:pStyle w:val="articletextua"/>
      </w:pPr>
      <w:r w:rsidRPr="00EE6322">
        <w:t>Цей шаблон створено з дотриманням всіх вимог до оформлення статті: стилі окремих фрагментів, поля сторінки, відступи, багаторівнева нумерація, підписи рисунків та таблиць, формат формул. Авторам необхідно лише використовувати стилі</w:t>
      </w:r>
      <w:r w:rsidR="00286B2D">
        <w:t>,</w:t>
      </w:r>
      <w:r w:rsidRPr="00EE6322">
        <w:t xml:space="preserve"> назви яких вказано курсивом у дужках (</w:t>
      </w:r>
      <w:proofErr w:type="spellStart"/>
      <w:r w:rsidRPr="003F49D2">
        <w:rPr>
          <w:i/>
        </w:rPr>
        <w:t>article_text_ua</w:t>
      </w:r>
      <w:proofErr w:type="spellEnd"/>
      <w:r w:rsidRPr="00EE6322">
        <w:t>).</w:t>
      </w:r>
    </w:p>
    <w:p w:rsidR="00FC4431" w:rsidRPr="00EE6322" w:rsidRDefault="004742D9" w:rsidP="004742D9">
      <w:pPr>
        <w:pStyle w:val="articleheading1ua"/>
      </w:pPr>
      <w:r w:rsidRPr="00EE6322">
        <w:t>Вимоги до структури статті</w:t>
      </w:r>
      <w:r w:rsidR="00EE6322" w:rsidRPr="00EE6322">
        <w:t xml:space="preserve"> та її частин</w:t>
      </w:r>
    </w:p>
    <w:p w:rsidR="004742D9" w:rsidRPr="00EE6322" w:rsidRDefault="004742D9" w:rsidP="004742D9">
      <w:pPr>
        <w:pStyle w:val="articletextua"/>
      </w:pPr>
      <w:r w:rsidRPr="00EE6322">
        <w:t>Стаття має в явному вигляді містити: Вступ, Аналіз літературних даних і постановка проблеми, Мету і завдання дослідження, Основну частину (містить представлення матеріалу дослідження з повним обґрунтуванням отриманих результатів; текст бажано розбивати на розділи з назвами) та Висновки. Назви розділів можуть бути різними – головне розкрити окреслені питання.</w:t>
      </w:r>
    </w:p>
    <w:p w:rsidR="004742D9" w:rsidRPr="00EE6322" w:rsidRDefault="00F87DC1" w:rsidP="00F87DC1">
      <w:pPr>
        <w:pStyle w:val="articleheading2ua"/>
      </w:pPr>
      <w:r>
        <w:t>Абревіатури та Акроніми</w:t>
      </w:r>
      <w:r w:rsidR="003F49D2" w:rsidRPr="003F49D2">
        <w:rPr>
          <w:lang w:val="en-US"/>
        </w:rPr>
        <w:t xml:space="preserve"> </w:t>
      </w:r>
      <w:r w:rsidR="003F49D2">
        <w:rPr>
          <w:lang w:val="en-US"/>
        </w:rPr>
        <w:t>(</w:t>
      </w:r>
      <w:proofErr w:type="spellStart"/>
      <w:r w:rsidR="003F49D2" w:rsidRPr="00A75D35">
        <w:t>article_heading</w:t>
      </w:r>
      <w:proofErr w:type="spellEnd"/>
      <w:r w:rsidR="003F49D2" w:rsidRPr="003F49D2">
        <w:rPr>
          <w:lang w:val="en-US"/>
        </w:rPr>
        <w:t>2</w:t>
      </w:r>
      <w:r w:rsidR="003F49D2" w:rsidRPr="00A75D35">
        <w:t>_</w:t>
      </w:r>
      <w:proofErr w:type="spellStart"/>
      <w:r w:rsidR="003F49D2">
        <w:rPr>
          <w:lang w:val="en-US"/>
        </w:rPr>
        <w:t>ua</w:t>
      </w:r>
      <w:proofErr w:type="spellEnd"/>
      <w:r w:rsidR="003F49D2">
        <w:rPr>
          <w:lang w:val="en-US"/>
        </w:rPr>
        <w:t>)</w:t>
      </w:r>
    </w:p>
    <w:p w:rsidR="004742D9" w:rsidRDefault="00F87DC1" w:rsidP="004742D9">
      <w:pPr>
        <w:pStyle w:val="articletextua"/>
      </w:pPr>
      <w:r>
        <w:t>Виз</w:t>
      </w:r>
      <w:r w:rsidR="003D5D36">
        <w:t>начайте абревіатури та акроніми, коли вони вперше використовуються в тексту (навіть, якщо вони були визначені в анотації). Такі абревіатури, як</w:t>
      </w:r>
      <w:r w:rsidR="00DA6FFC" w:rsidRPr="00DA6FFC">
        <w:t xml:space="preserve"> </w:t>
      </w:r>
      <w:r w:rsidR="00DA6FFC">
        <w:rPr>
          <w:lang w:val="en-US"/>
        </w:rPr>
        <w:t>IEEE</w:t>
      </w:r>
      <w:r w:rsidR="00DA6FFC" w:rsidRPr="00DA6FFC">
        <w:t xml:space="preserve">, </w:t>
      </w:r>
      <w:r w:rsidR="00DA6FFC">
        <w:rPr>
          <w:lang w:val="en-US"/>
        </w:rPr>
        <w:t>ISO</w:t>
      </w:r>
      <w:r w:rsidR="00DA6FFC" w:rsidRPr="00DA6FFC">
        <w:t xml:space="preserve">, </w:t>
      </w:r>
      <w:r w:rsidR="00DA6FFC">
        <w:rPr>
          <w:lang w:val="en-US"/>
        </w:rPr>
        <w:t>ITU</w:t>
      </w:r>
      <w:r w:rsidR="00DA6FFC">
        <w:t xml:space="preserve">, ДСТУ, ГОСТ и </w:t>
      </w:r>
      <w:proofErr w:type="spellStart"/>
      <w:r w:rsidR="00DA6FFC">
        <w:t>т.п</w:t>
      </w:r>
      <w:proofErr w:type="spellEnd"/>
      <w:r w:rsidR="00DA6FFC">
        <w:t>. не потребують пояснення. Не використовуйте абревіатури в назві статті та назвах розділів – лише якщо це неминуче.</w:t>
      </w:r>
    </w:p>
    <w:p w:rsidR="00DA6FFC" w:rsidRDefault="00DA6FFC" w:rsidP="00DA6FFC">
      <w:pPr>
        <w:pStyle w:val="articleheading2ua"/>
      </w:pPr>
      <w:r>
        <w:t>Одиниці виміру</w:t>
      </w:r>
    </w:p>
    <w:p w:rsidR="00DA6FFC" w:rsidRPr="003E15BF" w:rsidRDefault="003E15BF" w:rsidP="003E15BF">
      <w:pPr>
        <w:pStyle w:val="articlemarkua"/>
      </w:pPr>
      <w:r w:rsidRPr="003E15BF">
        <w:t>Використовуйте одиниці вимірювань СІ. Англійську систему мір дозволяється використовувати лише як зареєстрований ідентифікатор, наприклад</w:t>
      </w:r>
      <w:r w:rsidR="001D533E">
        <w:t>,</w:t>
      </w:r>
      <w:r w:rsidRPr="003E15BF">
        <w:t xml:space="preserve"> «3,5 дюймова дискета».</w:t>
      </w:r>
      <w:r>
        <w:t xml:space="preserve"> (</w:t>
      </w:r>
      <w:proofErr w:type="spellStart"/>
      <w:r w:rsidRPr="003E15BF">
        <w:rPr>
          <w:i/>
        </w:rPr>
        <w:t>article_mark_ua</w:t>
      </w:r>
      <w:proofErr w:type="spellEnd"/>
      <w:r>
        <w:t>)</w:t>
      </w:r>
    </w:p>
    <w:p w:rsidR="003E15BF" w:rsidRDefault="003E15BF" w:rsidP="003E15BF">
      <w:pPr>
        <w:pStyle w:val="articlemarkua"/>
      </w:pPr>
      <w:r w:rsidRPr="003E15BF">
        <w:t xml:space="preserve">Не змішуйте повну назву одиниці і скорочений варіант, наприклад, </w:t>
      </w:r>
      <w:r>
        <w:t>«</w:t>
      </w:r>
      <w:proofErr w:type="spellStart"/>
      <w:r>
        <w:t>Вб</w:t>
      </w:r>
      <w:proofErr w:type="spellEnd"/>
      <w:r>
        <w:t>/м</w:t>
      </w:r>
      <w:r>
        <w:rPr>
          <w:vertAlign w:val="superscript"/>
        </w:rPr>
        <w:t>2</w:t>
      </w:r>
      <w:r>
        <w:t>» або «вебер на квадратний метр», але ніколи «вебер/м</w:t>
      </w:r>
      <w:r>
        <w:rPr>
          <w:vertAlign w:val="superscript"/>
        </w:rPr>
        <w:t>2</w:t>
      </w:r>
      <w:r>
        <w:t>».</w:t>
      </w:r>
    </w:p>
    <w:p w:rsidR="003E15BF" w:rsidRPr="003E15BF" w:rsidRDefault="003E15BF" w:rsidP="003E15BF">
      <w:pPr>
        <w:pStyle w:val="articlemarkua"/>
      </w:pPr>
      <w:r>
        <w:t>Використовуйте нуль в десяткових значеннях: «0,25» замість «,25». Використовуйте «см</w:t>
      </w:r>
      <w:r>
        <w:rPr>
          <w:vertAlign w:val="superscript"/>
        </w:rPr>
        <w:t>3</w:t>
      </w:r>
      <w:r>
        <w:t>» замість «</w:t>
      </w:r>
      <w:proofErr w:type="spellStart"/>
      <w:r>
        <w:t>сс</w:t>
      </w:r>
      <w:proofErr w:type="spellEnd"/>
      <w:r>
        <w:t>»</w:t>
      </w:r>
      <w:r w:rsidR="000675B7">
        <w:t>.</w:t>
      </w:r>
    </w:p>
    <w:p w:rsidR="003E15BF" w:rsidRDefault="000675B7" w:rsidP="000675B7">
      <w:pPr>
        <w:pStyle w:val="articleheading2ua"/>
        <w:rPr>
          <w:lang w:val="ru-RU"/>
        </w:rPr>
      </w:pPr>
      <w:proofErr w:type="spellStart"/>
      <w:r>
        <w:rPr>
          <w:lang w:val="ru-RU"/>
        </w:rPr>
        <w:t>Формули</w:t>
      </w:r>
      <w:proofErr w:type="spellEnd"/>
    </w:p>
    <w:p w:rsidR="000675B7" w:rsidRDefault="00E81F24" w:rsidP="004742D9">
      <w:pPr>
        <w:pStyle w:val="articletextua"/>
      </w:pPr>
      <w:r>
        <w:t>Форматування формул випадає з цього шаблону, тому всі налаштування Вам доведеться проводити самостійно.</w:t>
      </w:r>
    </w:p>
    <w:p w:rsidR="00E81F24" w:rsidRDefault="00E81F24" w:rsidP="004742D9">
      <w:pPr>
        <w:pStyle w:val="articletextua"/>
      </w:pPr>
      <w:r>
        <w:t>Вимоги:</w:t>
      </w:r>
    </w:p>
    <w:p w:rsidR="00E81F24" w:rsidRDefault="00E81F24" w:rsidP="00E81F24">
      <w:pPr>
        <w:pStyle w:val="articlemarkua"/>
      </w:pPr>
      <w:r>
        <w:lastRenderedPageBreak/>
        <w:t xml:space="preserve">Формули повинні бути набрані в редакторі формул </w:t>
      </w:r>
      <w:proofErr w:type="spellStart"/>
      <w:r>
        <w:t>MicrosoftEquation</w:t>
      </w:r>
      <w:proofErr w:type="spellEnd"/>
      <w:r>
        <w:t xml:space="preserve"> 3.0 і вище або </w:t>
      </w:r>
      <w:proofErr w:type="spellStart"/>
      <w:r>
        <w:t>MathType</w:t>
      </w:r>
      <w:proofErr w:type="spellEnd"/>
      <w:r>
        <w:t xml:space="preserve"> 4.0 </w:t>
      </w:r>
      <w:proofErr w:type="spellStart"/>
      <w:r>
        <w:t>Equation</w:t>
      </w:r>
      <w:proofErr w:type="spellEnd"/>
      <w:r>
        <w:t xml:space="preserve"> і вище.</w:t>
      </w:r>
    </w:p>
    <w:p w:rsidR="00E81F24" w:rsidRPr="006C170B" w:rsidRDefault="00E81F24" w:rsidP="00E81F24">
      <w:pPr>
        <w:pStyle w:val="articlemarkua"/>
      </w:pPr>
      <w:r w:rsidRPr="006C170B">
        <w:t>Формули не повинні по ширині перевищувати 7 см</w:t>
      </w:r>
      <w:r w:rsidR="006C170B">
        <w:t xml:space="preserve"> (в окреми</w:t>
      </w:r>
      <w:r w:rsidRPr="006C170B">
        <w:t>х ви</w:t>
      </w:r>
      <w:r w:rsidR="006C170B">
        <w:t>п</w:t>
      </w:r>
      <w:r w:rsidRPr="006C170B">
        <w:t>адках дозволяється використовувати формули на всю ширину аркушу)</w:t>
      </w:r>
      <w:r w:rsidR="006C170B">
        <w:t>.</w:t>
      </w:r>
    </w:p>
    <w:p w:rsidR="00E81F24" w:rsidRDefault="00E81F24" w:rsidP="00E81F24">
      <w:pPr>
        <w:pStyle w:val="articlemarkua"/>
      </w:pPr>
      <w:r>
        <w:t>Формули, на які є посилання в тексті, необхідно нумерувати. Номер пишеться не у формулі, а за її межами і відділяється одним знаком табуляції.</w:t>
      </w:r>
    </w:p>
    <w:p w:rsidR="00E81F24" w:rsidRDefault="00E81F24" w:rsidP="00E81F24">
      <w:pPr>
        <w:pStyle w:val="articlemarkua"/>
      </w:pPr>
      <w:r>
        <w:t xml:space="preserve">Посилання на формулу в тексті мають вигляд (1), (2-4) і, по можливості, представлені у вигляді гіперпосилань (вбудовані засоби MS WORD або можливостями </w:t>
      </w:r>
      <w:proofErr w:type="spellStart"/>
      <w:r>
        <w:t>MathType</w:t>
      </w:r>
      <w:proofErr w:type="spellEnd"/>
      <w:r>
        <w:t>)</w:t>
      </w:r>
      <w:r w:rsidR="006C170B">
        <w:t>.</w:t>
      </w:r>
    </w:p>
    <w:p w:rsidR="00E81F24" w:rsidRDefault="00E81F24" w:rsidP="00E81F24">
      <w:pPr>
        <w:pStyle w:val="articlemarkua"/>
      </w:pPr>
      <w:r>
        <w:t>Вирівнювання нумерації по правому краю</w:t>
      </w:r>
      <w:r w:rsidR="006C170B">
        <w:t>.</w:t>
      </w:r>
    </w:p>
    <w:p w:rsidR="00E81F24" w:rsidRDefault="00E81F24" w:rsidP="00E81F24">
      <w:pPr>
        <w:pStyle w:val="articlemarkua"/>
      </w:pPr>
      <w:r>
        <w:t>Формула є частиною тексту, тому після формули повинен стояти смисловий знак: якщо далі йде нова пропозиція, то точка; якщо далі йде роз'яснення, то кома</w:t>
      </w:r>
      <w:r w:rsidR="006C170B">
        <w:t>.</w:t>
      </w:r>
    </w:p>
    <w:p w:rsidR="00E81F24" w:rsidRDefault="00E81F24" w:rsidP="00E81F24">
      <w:pPr>
        <w:pStyle w:val="articlemarkua"/>
      </w:pPr>
      <w:r>
        <w:t>Латинські букви, що використовуються в індексах, набираються курсивом, якщо вони є літерами позначень величин або порядковим номером, в інших випадках - прямим шрифтом.</w:t>
      </w:r>
    </w:p>
    <w:p w:rsidR="00E81F24" w:rsidRDefault="00E81F24" w:rsidP="00E81F24">
      <w:pPr>
        <w:pStyle w:val="articlemarkua"/>
      </w:pPr>
      <w:r>
        <w:t>Букви українського, російського та грецького алфавітів, а також цифри, які використовуються в індексах, набираються прямим шрифтом.</w:t>
      </w:r>
    </w:p>
    <w:p w:rsidR="00E81F24" w:rsidRDefault="00E81F24" w:rsidP="00E81F24">
      <w:pPr>
        <w:pStyle w:val="articlemarkua"/>
      </w:pPr>
      <w:r>
        <w:t>Дужки в формулах і рівняннях слід, в першу чергу, використовувати круглі () потім - квадратні [] і фігурні {}. Дозволяється в одній і тій же формулі кілька разів користуватися круглими дужками.</w:t>
      </w:r>
    </w:p>
    <w:p w:rsidR="00E81F24" w:rsidRDefault="00E81F24" w:rsidP="00E81F24">
      <w:pPr>
        <w:pStyle w:val="articlemarkua"/>
      </w:pPr>
      <w:r>
        <w:t>Позначення одиниць фізичних величин слід виконувати прямим шрифтом і розміщувати в один рядок з їх числовими значеннями</w:t>
      </w:r>
      <w:r w:rsidR="006C170B">
        <w:t>.</w:t>
      </w:r>
    </w:p>
    <w:p w:rsidR="00E81F24" w:rsidRDefault="00E81F24" w:rsidP="00E81F24">
      <w:pPr>
        <w:pStyle w:val="articlemarkua"/>
      </w:pPr>
      <w:r>
        <w:t>Між останньою цифрою і позначенням одиниці вимірювання слід залишати пробіл (за винятком позначень одиниць плоского кута - кутових градуса, хвилини, секунди).</w:t>
      </w:r>
    </w:p>
    <w:p w:rsidR="00E81F24" w:rsidRDefault="00E81F24" w:rsidP="00E81F24">
      <w:pPr>
        <w:pStyle w:val="articlemarkua"/>
      </w:pPr>
      <w:r>
        <w:t>У числах з десятковими дробами ціла частина числа від дробу відокремлюється комою, а не крапкою.</w:t>
      </w:r>
    </w:p>
    <w:p w:rsidR="00E81F24" w:rsidRDefault="00E81F24" w:rsidP="00E81F24">
      <w:pPr>
        <w:pStyle w:val="articlemarkua"/>
      </w:pPr>
      <w:r>
        <w:t xml:space="preserve">Пояснення значень символів і числових коефіцієнтів, що входять в формулу або рівняння, слід наводити безпосередньо під формулою в тій послідовності, в якій </w:t>
      </w:r>
      <w:r>
        <w:t>вони представлені у формулі або рівнянні.</w:t>
      </w:r>
    </w:p>
    <w:p w:rsidR="00E81F24" w:rsidRDefault="00E81F24" w:rsidP="00E81F24">
      <w:pPr>
        <w:pStyle w:val="articlemarkua"/>
      </w:pPr>
      <w:r>
        <w:t>Все хімічні формули пишуться буквами латинського алфавіту і подаються в тексті прямим шрифтом. Формули хімічних величин розміщуються в тексті після їх найменувань, а не відділяючи їх комами або дужками.</w:t>
      </w:r>
    </w:p>
    <w:p w:rsidR="00E81F24" w:rsidRDefault="00E81F24" w:rsidP="00E81F24">
      <w:pPr>
        <w:pStyle w:val="articletextua"/>
      </w:pPr>
      <w:r>
        <w:t>При наборі формул необхідно встановити наступні параметри в редакторі формул:</w:t>
      </w:r>
    </w:p>
    <w:p w:rsidR="00E81F24" w:rsidRDefault="00E81F24" w:rsidP="00E81F24">
      <w:pPr>
        <w:pStyle w:val="articletextua"/>
      </w:pPr>
      <w:r>
        <w:t>шрифт:</w:t>
      </w:r>
    </w:p>
    <w:p w:rsidR="00E81F24" w:rsidRPr="00EA145E" w:rsidRDefault="00E81F24" w:rsidP="00E81F24">
      <w:pPr>
        <w:pStyle w:val="articlemarkua"/>
      </w:pPr>
      <w:r w:rsidRPr="00EA145E">
        <w:t xml:space="preserve">текст, функції і числа набираються шрифтом </w:t>
      </w:r>
      <w:proofErr w:type="spellStart"/>
      <w:r w:rsidR="00EA145E">
        <w:t>Times</w:t>
      </w:r>
      <w:proofErr w:type="spellEnd"/>
      <w:r w:rsidR="00EA145E" w:rsidRPr="00EA145E">
        <w:t xml:space="preserve"> </w:t>
      </w:r>
      <w:proofErr w:type="spellStart"/>
      <w:r w:rsidR="00EA145E">
        <w:t>New</w:t>
      </w:r>
      <w:proofErr w:type="spellEnd"/>
      <w:r w:rsidR="00EA145E" w:rsidRPr="00EA145E">
        <w:t xml:space="preserve"> </w:t>
      </w:r>
      <w:proofErr w:type="spellStart"/>
      <w:r w:rsidR="00EA145E">
        <w:t>Roman</w:t>
      </w:r>
      <w:proofErr w:type="spellEnd"/>
      <w:r w:rsidRPr="00EA145E">
        <w:t>;</w:t>
      </w:r>
    </w:p>
    <w:p w:rsidR="00E81F24" w:rsidRDefault="00E81F24" w:rsidP="00E81F24">
      <w:pPr>
        <w:pStyle w:val="articlemarkua"/>
      </w:pPr>
      <w:r>
        <w:t xml:space="preserve">змінні величини </w:t>
      </w:r>
      <w:r w:rsidR="00D2266A">
        <w:rPr>
          <w:lang w:val="ru-RU"/>
        </w:rPr>
        <w:t>–</w:t>
      </w:r>
      <w:r>
        <w:t xml:space="preserve"> курсивом </w:t>
      </w:r>
      <w:proofErr w:type="spellStart"/>
      <w:r w:rsidR="00EA145E">
        <w:t>Times</w:t>
      </w:r>
      <w:proofErr w:type="spellEnd"/>
      <w:r w:rsidR="00EA145E">
        <w:t xml:space="preserve"> </w:t>
      </w:r>
      <w:proofErr w:type="spellStart"/>
      <w:r w:rsidR="00EA145E">
        <w:t>New</w:t>
      </w:r>
      <w:proofErr w:type="spellEnd"/>
      <w:r w:rsidR="00EA145E">
        <w:t xml:space="preserve"> </w:t>
      </w:r>
      <w:proofErr w:type="spellStart"/>
      <w:r w:rsidR="00EA145E">
        <w:t>Roman</w:t>
      </w:r>
      <w:proofErr w:type="spellEnd"/>
      <w:r>
        <w:t>;</w:t>
      </w:r>
    </w:p>
    <w:p w:rsidR="00E81F24" w:rsidRDefault="00D2266A" w:rsidP="00E81F24">
      <w:pPr>
        <w:pStyle w:val="articlemarkua"/>
      </w:pPr>
      <w:r>
        <w:t>матриця-</w:t>
      </w:r>
      <w:r w:rsidR="00E81F24">
        <w:t xml:space="preserve">вектор </w:t>
      </w:r>
      <w:r w:rsidRPr="00D2266A">
        <w:t>–</w:t>
      </w:r>
      <w:r w:rsidR="00E81F24">
        <w:t xml:space="preserve"> напівжирним </w:t>
      </w:r>
      <w:proofErr w:type="spellStart"/>
      <w:r w:rsidR="00EA145E">
        <w:t>Times</w:t>
      </w:r>
      <w:proofErr w:type="spellEnd"/>
      <w:r w:rsidR="00EA145E">
        <w:t xml:space="preserve"> </w:t>
      </w:r>
      <w:proofErr w:type="spellStart"/>
      <w:r w:rsidR="00EA145E">
        <w:t>New</w:t>
      </w:r>
      <w:proofErr w:type="spellEnd"/>
      <w:r w:rsidR="00EA145E">
        <w:t xml:space="preserve"> </w:t>
      </w:r>
      <w:proofErr w:type="spellStart"/>
      <w:r w:rsidR="00EA145E">
        <w:t>Roman</w:t>
      </w:r>
      <w:proofErr w:type="spellEnd"/>
      <w:r w:rsidR="00E81F24">
        <w:t>;</w:t>
      </w:r>
    </w:p>
    <w:p w:rsidR="00E81F24" w:rsidRDefault="00E81F24" w:rsidP="00E81F24">
      <w:pPr>
        <w:pStyle w:val="articlemarkua"/>
      </w:pPr>
      <w:r>
        <w:t xml:space="preserve">грецькі літери і символи </w:t>
      </w:r>
      <w:r w:rsidR="00D2266A" w:rsidRPr="00D2266A">
        <w:t>–</w:t>
      </w:r>
      <w:r>
        <w:t xml:space="preserve"> шрифтом </w:t>
      </w:r>
      <w:proofErr w:type="spellStart"/>
      <w:r>
        <w:t>Symbol</w:t>
      </w:r>
      <w:proofErr w:type="spellEnd"/>
      <w:r>
        <w:t>.</w:t>
      </w:r>
    </w:p>
    <w:p w:rsidR="00E81F24" w:rsidRDefault="00E81F24" w:rsidP="00E81F24">
      <w:pPr>
        <w:pStyle w:val="articletextua"/>
      </w:pPr>
      <w:r>
        <w:t>Розмір (кегль):</w:t>
      </w:r>
    </w:p>
    <w:p w:rsidR="00E81F24" w:rsidRDefault="00E81F24" w:rsidP="00EA145E">
      <w:pPr>
        <w:pStyle w:val="articlemarkua"/>
      </w:pPr>
      <w:r>
        <w:t xml:space="preserve">звичайний символ </w:t>
      </w:r>
      <w:r w:rsidR="00D2266A">
        <w:rPr>
          <w:lang w:val="ru-RU"/>
        </w:rPr>
        <w:t>–</w:t>
      </w:r>
      <w:r>
        <w:t xml:space="preserve"> 10 </w:t>
      </w:r>
      <w:proofErr w:type="spellStart"/>
      <w:r>
        <w:t>pt</w:t>
      </w:r>
      <w:proofErr w:type="spellEnd"/>
      <w:r>
        <w:t>;</w:t>
      </w:r>
    </w:p>
    <w:p w:rsidR="00E81F24" w:rsidRDefault="00E81F24" w:rsidP="00EA145E">
      <w:pPr>
        <w:pStyle w:val="articlemarkua"/>
      </w:pPr>
      <w:r>
        <w:t xml:space="preserve">великий індекс </w:t>
      </w:r>
      <w:r w:rsidR="00D2266A">
        <w:rPr>
          <w:lang w:val="ru-RU"/>
        </w:rPr>
        <w:t>–</w:t>
      </w:r>
      <w:r>
        <w:t xml:space="preserve"> 8 </w:t>
      </w:r>
      <w:proofErr w:type="spellStart"/>
      <w:r>
        <w:t>pt</w:t>
      </w:r>
      <w:proofErr w:type="spellEnd"/>
      <w:r>
        <w:t>;</w:t>
      </w:r>
    </w:p>
    <w:p w:rsidR="00E81F24" w:rsidRDefault="00E81F24" w:rsidP="00EA145E">
      <w:pPr>
        <w:pStyle w:val="articlemarkua"/>
      </w:pPr>
      <w:r>
        <w:t xml:space="preserve">невеликої індекс </w:t>
      </w:r>
      <w:r w:rsidR="00D2266A">
        <w:rPr>
          <w:lang w:val="ru-RU"/>
        </w:rPr>
        <w:t>–</w:t>
      </w:r>
      <w:r>
        <w:t xml:space="preserve"> 7 </w:t>
      </w:r>
      <w:proofErr w:type="spellStart"/>
      <w:r>
        <w:t>pt</w:t>
      </w:r>
      <w:proofErr w:type="spellEnd"/>
      <w:r>
        <w:t>;</w:t>
      </w:r>
    </w:p>
    <w:p w:rsidR="00E81F24" w:rsidRDefault="00E81F24" w:rsidP="00EA145E">
      <w:pPr>
        <w:pStyle w:val="articlemarkua"/>
      </w:pPr>
      <w:r>
        <w:t xml:space="preserve">великий символ </w:t>
      </w:r>
      <w:r w:rsidR="00D2266A">
        <w:rPr>
          <w:lang w:val="ru-RU"/>
        </w:rPr>
        <w:t>–</w:t>
      </w:r>
      <w:r>
        <w:t xml:space="preserve">15 </w:t>
      </w:r>
      <w:proofErr w:type="spellStart"/>
      <w:r>
        <w:t>pt</w:t>
      </w:r>
      <w:proofErr w:type="spellEnd"/>
      <w:r>
        <w:t>;</w:t>
      </w:r>
    </w:p>
    <w:p w:rsidR="00E81F24" w:rsidRDefault="008820C0" w:rsidP="00EA145E">
      <w:pPr>
        <w:pStyle w:val="articlemarkua"/>
      </w:pPr>
      <w:r>
        <w:t>невеликий</w:t>
      </w:r>
      <w:r w:rsidR="00E81F24">
        <w:t xml:space="preserve"> символ </w:t>
      </w:r>
      <w:r w:rsidR="00D2266A">
        <w:rPr>
          <w:lang w:val="ru-RU"/>
        </w:rPr>
        <w:t>–</w:t>
      </w:r>
      <w:r w:rsidR="00E81F24">
        <w:t xml:space="preserve"> 10 </w:t>
      </w:r>
      <w:proofErr w:type="spellStart"/>
      <w:r w:rsidR="00E81F24">
        <w:t>pt</w:t>
      </w:r>
      <w:proofErr w:type="spellEnd"/>
      <w:r w:rsidR="00E81F24">
        <w:t>.</w:t>
      </w:r>
    </w:p>
    <w:p w:rsidR="00E81F24" w:rsidRDefault="00E81F24" w:rsidP="00E81F24">
      <w:pPr>
        <w:pStyle w:val="articletextua"/>
      </w:pPr>
      <w:r>
        <w:t>Цифри, букви грецького і готичного алфавітів, які входять в математичні формули і рівняння, набираються прямим шрифтом. Букви латинського алфавіту набираються курсивом.</w:t>
      </w:r>
    </w:p>
    <w:p w:rsidR="00E81F24" w:rsidRDefault="00E81F24" w:rsidP="00E81F24">
      <w:pPr>
        <w:pStyle w:val="articletextua"/>
      </w:pPr>
      <w:r>
        <w:t xml:space="preserve">Прямим шрифтом латинського алфавіту набирають стандартні позначення математичних функцій і скорочень, фізичних величин, наприклад, </w:t>
      </w:r>
      <w:proofErr w:type="spellStart"/>
      <w:r>
        <w:t>cos</w:t>
      </w:r>
      <w:proofErr w:type="spellEnd"/>
      <w:r>
        <w:t xml:space="preserve">, </w:t>
      </w:r>
      <w:proofErr w:type="spellStart"/>
      <w:r>
        <w:t>max</w:t>
      </w:r>
      <w:proofErr w:type="spellEnd"/>
      <w:r>
        <w:t xml:space="preserve">, </w:t>
      </w:r>
      <w:proofErr w:type="spellStart"/>
      <w:r>
        <w:t>const</w:t>
      </w:r>
      <w:proofErr w:type="spellEnd"/>
      <w:r>
        <w:t xml:space="preserve">, </w:t>
      </w:r>
      <w:proofErr w:type="spellStart"/>
      <w:r>
        <w:t>det</w:t>
      </w:r>
      <w:proofErr w:type="spellEnd"/>
      <w:r>
        <w:t xml:space="preserve">, </w:t>
      </w:r>
      <w:proofErr w:type="spellStart"/>
      <w:r>
        <w:t>exp</w:t>
      </w:r>
      <w:proofErr w:type="spellEnd"/>
      <w:r>
        <w:t>.</w:t>
      </w:r>
    </w:p>
    <w:p w:rsidR="00E81F24" w:rsidRDefault="00E81F24" w:rsidP="00E81F24">
      <w:pPr>
        <w:pStyle w:val="articletextua"/>
      </w:pPr>
      <w:r>
        <w:t>Не рекомендується:</w:t>
      </w:r>
    </w:p>
    <w:p w:rsidR="00E81F24" w:rsidRDefault="00FB6321" w:rsidP="00EA145E">
      <w:pPr>
        <w:pStyle w:val="articlemarkua"/>
      </w:pPr>
      <w:r>
        <w:t>використовувати</w:t>
      </w:r>
      <w:r w:rsidR="00E81F24">
        <w:t xml:space="preserve"> одночасно підрядковий і надрядковий індекси (за винятком хімічних формул)</w:t>
      </w:r>
      <w:r w:rsidR="000C2BD7">
        <w:t>;</w:t>
      </w:r>
    </w:p>
    <w:p w:rsidR="00E81F24" w:rsidRDefault="00E81F24" w:rsidP="00EA145E">
      <w:pPr>
        <w:pStyle w:val="articlemarkua"/>
      </w:pPr>
      <w:r>
        <w:t>використовувати як індекси більш трьох букв і цифр.</w:t>
      </w:r>
    </w:p>
    <w:p w:rsidR="00C6796C" w:rsidRDefault="00A87AB7" w:rsidP="00C6796C">
      <w:pPr>
        <w:pStyle w:val="articletextua"/>
      </w:pPr>
      <w:r>
        <w:t>Приклади формул:</w:t>
      </w:r>
    </w:p>
    <w:bookmarkStart w:id="0" w:name="MTBlankEqn"/>
    <w:p w:rsidR="00C6796C" w:rsidRDefault="0014714C" w:rsidP="007F1EB5">
      <w:pPr>
        <w:pStyle w:val="articleequat"/>
      </w:pPr>
      <w:r w:rsidRPr="0014714C">
        <w:rPr>
          <w:position w:val="-30"/>
        </w:rPr>
        <w:object w:dxaOrig="3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pt;height:36pt" o:ole="">
            <v:imagedata r:id="rId6" o:title=""/>
          </v:shape>
          <o:OLEObject Type="Embed" ProgID="Equation.DSMT4" ShapeID="_x0000_i1025" DrawAspect="Content" ObjectID="_1560944515" r:id="rId7"/>
        </w:object>
      </w:r>
      <w:bookmarkEnd w:id="0"/>
    </w:p>
    <w:p w:rsidR="00E271DD" w:rsidRDefault="00E271DD" w:rsidP="007F1EB5">
      <w:pPr>
        <w:pStyle w:val="articleequat"/>
      </w:pPr>
      <w:r>
        <w:t>(</w:t>
      </w:r>
      <w:proofErr w:type="spellStart"/>
      <w:r w:rsidRPr="00E271DD">
        <w:rPr>
          <w:i/>
        </w:rPr>
        <w:t>article_equat</w:t>
      </w:r>
      <w:proofErr w:type="spellEnd"/>
      <w:r>
        <w:t>)</w:t>
      </w:r>
    </w:p>
    <w:p w:rsidR="0075158A" w:rsidRDefault="0075158A" w:rsidP="007F1EB5">
      <w:pPr>
        <w:pStyle w:val="articleequatnum"/>
      </w:pPr>
      <w:r>
        <w:tab/>
      </w:r>
      <w:r w:rsidR="0014714C" w:rsidRPr="0014714C">
        <w:rPr>
          <w:position w:val="-32"/>
        </w:rPr>
        <w:object w:dxaOrig="2460" w:dyaOrig="740">
          <v:shape id="_x0000_i1026" type="#_x0000_t75" style="width:123pt;height:37.2pt" o:ole="">
            <v:imagedata r:id="rId8" o:title=""/>
          </v:shape>
          <o:OLEObject Type="Embed" ProgID="Equation.DSMT4" ShapeID="_x0000_i1026" DrawAspect="Content" ObjectID="_1560944516" r:id="rId9"/>
        </w:object>
      </w:r>
      <w:r>
        <w:tab/>
      </w:r>
      <w:r w:rsidR="007F1EB5">
        <w:fldChar w:fldCharType="begin"/>
      </w:r>
      <w:r w:rsidR="007F1EB5">
        <w:instrText xml:space="preserve"> MACROBUTTON MTPlaceRef \* MERGEFORMAT </w:instrText>
      </w:r>
      <w:r w:rsidR="007F1EB5">
        <w:fldChar w:fldCharType="begin"/>
      </w:r>
      <w:r w:rsidR="007F1EB5">
        <w:instrText xml:space="preserve"> SEQ MTEqn \h \* MERGEFORMAT </w:instrText>
      </w:r>
      <w:r w:rsidR="007F1EB5">
        <w:fldChar w:fldCharType="end"/>
      </w:r>
      <w:r w:rsidR="007F1EB5">
        <w:instrText>(</w:instrText>
      </w:r>
      <w:fldSimple w:instr=" SEQ MTEqn \c \* Arabic \* MERGEFORMAT ">
        <w:r w:rsidR="007F1EB5">
          <w:rPr>
            <w:noProof/>
          </w:rPr>
          <w:instrText>1</w:instrText>
        </w:r>
      </w:fldSimple>
      <w:r w:rsidR="007F1EB5">
        <w:instrText>)</w:instrText>
      </w:r>
      <w:r w:rsidR="007F1EB5">
        <w:fldChar w:fldCharType="end"/>
      </w:r>
    </w:p>
    <w:p w:rsidR="00E271DD" w:rsidRDefault="00E271DD" w:rsidP="007F1EB5">
      <w:pPr>
        <w:pStyle w:val="articleequatnum"/>
      </w:pPr>
      <w:r>
        <w:t>(</w:t>
      </w:r>
      <w:proofErr w:type="spellStart"/>
      <w:r w:rsidRPr="00E271DD">
        <w:rPr>
          <w:i/>
        </w:rPr>
        <w:t>article_equat_num</w:t>
      </w:r>
      <w:proofErr w:type="spellEnd"/>
      <w:r>
        <w:t>)</w:t>
      </w:r>
    </w:p>
    <w:p w:rsidR="007F1EB5" w:rsidRDefault="007F1EB5" w:rsidP="007F1EB5">
      <w:pPr>
        <w:rPr>
          <w:lang w:val="en-US"/>
        </w:rPr>
        <w:sectPr w:rsidR="007F1EB5" w:rsidSect="000730AB">
          <w:type w:val="continuous"/>
          <w:pgSz w:w="11906" w:h="16838"/>
          <w:pgMar w:top="1418" w:right="1247" w:bottom="1134" w:left="1247" w:header="709" w:footer="709" w:gutter="0"/>
          <w:cols w:num="2" w:space="284"/>
          <w:docGrid w:linePitch="360"/>
        </w:sectPr>
      </w:pPr>
    </w:p>
    <w:p w:rsidR="007F1EB5" w:rsidRDefault="0014714C" w:rsidP="007F1EB5">
      <w:pPr>
        <w:pStyle w:val="articleequat"/>
      </w:pPr>
      <w:r w:rsidRPr="0014714C">
        <w:rPr>
          <w:position w:val="-38"/>
        </w:rPr>
        <w:object w:dxaOrig="8160" w:dyaOrig="859">
          <v:shape id="_x0000_i1027" type="#_x0000_t75" style="width:408pt;height:43.2pt" o:ole="">
            <v:imagedata r:id="rId10" o:title=""/>
          </v:shape>
          <o:OLEObject Type="Embed" ProgID="Equation.DSMT4" ShapeID="_x0000_i1027" DrawAspect="Content" ObjectID="_1560944517" r:id="rId11"/>
        </w:object>
      </w:r>
    </w:p>
    <w:p w:rsidR="00E271DD" w:rsidRDefault="00E271DD" w:rsidP="007F1EB5">
      <w:pPr>
        <w:pStyle w:val="articleequat"/>
      </w:pPr>
      <w:r>
        <w:lastRenderedPageBreak/>
        <w:t>(</w:t>
      </w:r>
      <w:proofErr w:type="spellStart"/>
      <w:r w:rsidRPr="00E271DD">
        <w:rPr>
          <w:i/>
        </w:rPr>
        <w:t>article_equat</w:t>
      </w:r>
      <w:proofErr w:type="spellEnd"/>
      <w:r>
        <w:t>)</w:t>
      </w:r>
    </w:p>
    <w:p w:rsidR="007F1EB5" w:rsidRDefault="007F1EB5" w:rsidP="00E271DD">
      <w:pPr>
        <w:pStyle w:val="articleequatnumbig"/>
      </w:pPr>
      <w:r>
        <w:tab/>
      </w:r>
      <w:r w:rsidR="0014714C" w:rsidRPr="0014714C">
        <w:rPr>
          <w:position w:val="-40"/>
        </w:rPr>
        <w:object w:dxaOrig="5940" w:dyaOrig="900">
          <v:shape id="_x0000_i1028" type="#_x0000_t75" style="width:297pt;height:45pt" o:ole="">
            <v:imagedata r:id="rId12" o:title=""/>
          </v:shape>
          <o:OLEObject Type="Embed" ProgID="Equation.DSMT4" ShapeID="_x0000_i1028" DrawAspect="Content" ObjectID="_1560944518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271DD" w:rsidRDefault="00E271DD" w:rsidP="00E271DD">
      <w:pPr>
        <w:pStyle w:val="articleequatnumbig"/>
      </w:pPr>
      <w:r>
        <w:t>(</w:t>
      </w:r>
      <w:proofErr w:type="spellStart"/>
      <w:r w:rsidRPr="00E271DD">
        <w:rPr>
          <w:i/>
        </w:rPr>
        <w:t>article_equat_num_big</w:t>
      </w:r>
      <w:proofErr w:type="spellEnd"/>
      <w:r>
        <w:t>)</w:t>
      </w:r>
    </w:p>
    <w:p w:rsidR="007F1EB5" w:rsidRPr="007F1EB5" w:rsidRDefault="007F1EB5" w:rsidP="007F1EB5">
      <w:pPr>
        <w:rPr>
          <w:lang w:val="en-US"/>
        </w:rPr>
      </w:pPr>
    </w:p>
    <w:p w:rsidR="007F1EB5" w:rsidRDefault="007F1EB5" w:rsidP="00EA145E">
      <w:pPr>
        <w:pStyle w:val="articleheading2ua"/>
        <w:sectPr w:rsidR="007F1EB5" w:rsidSect="007F1EB5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E81F24" w:rsidRDefault="00EA145E" w:rsidP="00EA145E">
      <w:pPr>
        <w:pStyle w:val="articleheading2ua"/>
      </w:pPr>
      <w:r>
        <w:t>Рисунки</w:t>
      </w:r>
      <w:r w:rsidR="004352CB">
        <w:t xml:space="preserve"> та Таблиці</w:t>
      </w:r>
    </w:p>
    <w:p w:rsidR="00EA145E" w:rsidRDefault="004352CB" w:rsidP="004352CB">
      <w:pPr>
        <w:pStyle w:val="articleenumua"/>
      </w:pPr>
      <w:r>
        <w:t>Розташовуйте таблиці та рисунки на початку або вкінці колонки. Не допускайте їх розташування посередині колонки.</w:t>
      </w:r>
      <w:r w:rsidR="005B1AED" w:rsidRPr="005B1AED">
        <w:rPr>
          <w:lang w:val="ru-RU"/>
        </w:rPr>
        <w:t xml:space="preserve"> (</w:t>
      </w:r>
      <w:proofErr w:type="spellStart"/>
      <w:r w:rsidR="005B1AED" w:rsidRPr="005B1AED">
        <w:rPr>
          <w:i/>
          <w:lang w:val="en-US"/>
        </w:rPr>
        <w:t>article_enum_ua</w:t>
      </w:r>
      <w:proofErr w:type="spellEnd"/>
      <w:r w:rsidR="005B1AED">
        <w:rPr>
          <w:lang w:val="en-US"/>
        </w:rPr>
        <w:t>)</w:t>
      </w:r>
    </w:p>
    <w:p w:rsidR="004352CB" w:rsidRDefault="004352CB" w:rsidP="004352CB">
      <w:pPr>
        <w:pStyle w:val="articleenumua"/>
      </w:pPr>
      <w:r>
        <w:t>Великі таблиці та рисунки можуть займати ширину двох колонок.</w:t>
      </w:r>
    </w:p>
    <w:p w:rsidR="005B1AED" w:rsidRDefault="004352CB" w:rsidP="005B1AED">
      <w:pPr>
        <w:pStyle w:val="articleenumua"/>
      </w:pPr>
      <w:r>
        <w:t>Назва рисунку має бути розташована знизу, а таблиці – згори.</w:t>
      </w:r>
      <w:r w:rsidR="005B1AED">
        <w:rPr>
          <w:lang w:val="ru-RU"/>
        </w:rPr>
        <w:t xml:space="preserve"> </w:t>
      </w:r>
      <w:r w:rsidR="005B1AED" w:rsidRPr="005B1AED">
        <w:t xml:space="preserve">Бажано вносити назви вбудованими функціями </w:t>
      </w:r>
      <w:r w:rsidR="005B1AED">
        <w:rPr>
          <w:lang w:val="en-US"/>
        </w:rPr>
        <w:t>WORD</w:t>
      </w:r>
      <w:r w:rsidR="005B1AED">
        <w:t>.</w:t>
      </w:r>
      <w:r w:rsidR="007A4F20" w:rsidRPr="0014714C">
        <w:rPr>
          <w:lang w:val="ru-RU"/>
        </w:rPr>
        <w:t xml:space="preserve"> </w:t>
      </w:r>
      <w:r w:rsidR="007A4F20">
        <w:t xml:space="preserve">Посилання на </w:t>
      </w:r>
      <w:r w:rsidR="007A4F20">
        <w:fldChar w:fldCharType="begin"/>
      </w:r>
      <w:r w:rsidR="007A4F20">
        <w:instrText xml:space="preserve"> REF _Ref487054688 \h </w:instrText>
      </w:r>
      <w:r w:rsidR="007A4F20">
        <w:fldChar w:fldCharType="separate"/>
      </w:r>
      <w:r w:rsidR="007A4F20">
        <w:t xml:space="preserve">таблиця </w:t>
      </w:r>
      <w:r w:rsidR="007A4F20">
        <w:rPr>
          <w:noProof/>
        </w:rPr>
        <w:t>1</w:t>
      </w:r>
      <w:r w:rsidR="007A4F20">
        <w:fldChar w:fldCharType="end"/>
      </w:r>
      <w:r w:rsidR="007A4F20">
        <w:t xml:space="preserve"> та </w:t>
      </w:r>
      <w:r w:rsidR="007A4F20">
        <w:fldChar w:fldCharType="begin"/>
      </w:r>
      <w:r w:rsidR="007A4F20">
        <w:instrText xml:space="preserve"> REF _Ref487054726 \h </w:instrText>
      </w:r>
      <w:r w:rsidR="007A4F20">
        <w:fldChar w:fldCharType="separate"/>
      </w:r>
      <w:r w:rsidR="007A4F20">
        <w:t xml:space="preserve">рис. </w:t>
      </w:r>
      <w:r w:rsidR="007A4F20">
        <w:rPr>
          <w:noProof/>
        </w:rPr>
        <w:t>1</w:t>
      </w:r>
      <w:r w:rsidR="007A4F20">
        <w:fldChar w:fldCharType="end"/>
      </w:r>
      <w:r w:rsidR="007A4F20">
        <w:t xml:space="preserve"> будуть представлені як гіперпосилання. Не</w:t>
      </w:r>
      <w:r w:rsidR="00FC6A92">
        <w:t>о</w:t>
      </w:r>
      <w:r w:rsidR="007A4F20">
        <w:t>бхідно лише самостійн</w:t>
      </w:r>
      <w:r w:rsidR="00FC6A92">
        <w:t xml:space="preserve">о виставити </w:t>
      </w:r>
      <w:r w:rsidR="007A4F20">
        <w:t>розмір літер</w:t>
      </w:r>
      <w:r w:rsidR="00FC6A92">
        <w:t xml:space="preserve"> у посиланнях</w:t>
      </w:r>
      <w:r w:rsidR="007A4F20">
        <w:t xml:space="preserve"> «Як у </w:t>
      </w:r>
      <w:r w:rsidR="00FC6A92">
        <w:t>реченні</w:t>
      </w:r>
      <w:r w:rsidR="007A4F20">
        <w:t>».</w:t>
      </w:r>
    </w:p>
    <w:p w:rsidR="00BD677C" w:rsidRDefault="00BD677C" w:rsidP="00BD677C">
      <w:pPr>
        <w:pStyle w:val="articleenumua"/>
      </w:pPr>
      <w:r>
        <w:t>Шапка таблиці не має містить порожніх клітин</w:t>
      </w:r>
      <w:r w:rsidR="00B04947">
        <w:rPr>
          <w:lang w:val="ru-RU"/>
        </w:rPr>
        <w:t>.</w:t>
      </w:r>
    </w:p>
    <w:p w:rsidR="00BD677C" w:rsidRDefault="00BD677C" w:rsidP="00BD677C">
      <w:pPr>
        <w:pStyle w:val="articleenumua"/>
      </w:pPr>
      <w:r>
        <w:t>Якщо у Вашому документі таблиця розривається на кілька сторінок, повторно робити підпис на новій сторінці не потрібно!</w:t>
      </w:r>
    </w:p>
    <w:p w:rsidR="00BD677C" w:rsidRDefault="00BD677C" w:rsidP="00BD677C">
      <w:pPr>
        <w:pStyle w:val="articleenumua"/>
      </w:pPr>
      <w:r>
        <w:t>Все таблиці повинні бути розташовані вертикально</w:t>
      </w:r>
      <w:r w:rsidR="00B04947">
        <w:rPr>
          <w:lang w:val="ru-RU"/>
        </w:rPr>
        <w:t>.</w:t>
      </w:r>
    </w:p>
    <w:p w:rsidR="00BD677C" w:rsidRDefault="00E2383B" w:rsidP="00BD677C">
      <w:pPr>
        <w:pStyle w:val="articleenumua"/>
      </w:pPr>
      <w:r>
        <w:t xml:space="preserve">Лінії меж таблиці, а також товщина ліній на рисунках, </w:t>
      </w:r>
      <w:r w:rsidR="00F8145D">
        <w:t>повинні бути не менше 1 </w:t>
      </w:r>
      <w:r w:rsidR="00BD677C">
        <w:t>пт</w:t>
      </w:r>
      <w:r w:rsidR="00B04947">
        <w:rPr>
          <w:lang w:val="ru-RU"/>
        </w:rPr>
        <w:t>.</w:t>
      </w:r>
    </w:p>
    <w:p w:rsidR="005B1AED" w:rsidRDefault="005B1AED" w:rsidP="008D6231">
      <w:pPr>
        <w:pStyle w:val="articletableheaderua"/>
      </w:pPr>
      <w:bookmarkStart w:id="1" w:name="_Ref487054688"/>
      <w:r>
        <w:t xml:space="preserve">ТАБЛИЦЯ </w:t>
      </w:r>
      <w:r>
        <w:fldChar w:fldCharType="begin"/>
      </w:r>
      <w:r w:rsidRPr="0014714C">
        <w:instrText xml:space="preserve"> SEQ ТАБЛИЦЯ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"/>
      <w:r w:rsidR="008D6231">
        <w:tab/>
      </w:r>
      <w:r>
        <w:t>Табличні стилі</w:t>
      </w:r>
    </w:p>
    <w:tbl>
      <w:tblPr>
        <w:tblStyle w:val="a6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131"/>
        <w:gridCol w:w="1137"/>
        <w:gridCol w:w="1138"/>
        <w:gridCol w:w="1138"/>
      </w:tblGrid>
      <w:tr w:rsidR="005B1AED" w:rsidTr="00BD677C">
        <w:tc>
          <w:tcPr>
            <w:tcW w:w="1138" w:type="dxa"/>
            <w:vMerge w:val="restart"/>
          </w:tcPr>
          <w:p w:rsidR="005B1AED" w:rsidRDefault="008D6231" w:rsidP="003E743F">
            <w:pPr>
              <w:pStyle w:val="articletablcolheadua"/>
            </w:pPr>
            <w:r>
              <w:t>Шапка таблиці</w:t>
            </w:r>
          </w:p>
        </w:tc>
        <w:tc>
          <w:tcPr>
            <w:tcW w:w="3416" w:type="dxa"/>
            <w:gridSpan w:val="3"/>
          </w:tcPr>
          <w:p w:rsidR="005B1AED" w:rsidRDefault="008D6231" w:rsidP="003E743F">
            <w:pPr>
              <w:pStyle w:val="articletablcolheadua"/>
            </w:pPr>
            <w:r>
              <w:t>Шапка таблиці</w:t>
            </w:r>
          </w:p>
        </w:tc>
      </w:tr>
      <w:tr w:rsidR="00BD677C" w:rsidTr="00BD677C">
        <w:tc>
          <w:tcPr>
            <w:tcW w:w="1138" w:type="dxa"/>
            <w:vMerge/>
          </w:tcPr>
          <w:p w:rsidR="005B1AED" w:rsidRDefault="005B1AED" w:rsidP="004742D9">
            <w:pPr>
              <w:pStyle w:val="articletextua"/>
              <w:ind w:firstLine="0"/>
            </w:pPr>
          </w:p>
        </w:tc>
        <w:tc>
          <w:tcPr>
            <w:tcW w:w="1138" w:type="dxa"/>
          </w:tcPr>
          <w:p w:rsidR="005B1AED" w:rsidRDefault="008D6231" w:rsidP="003E743F">
            <w:pPr>
              <w:pStyle w:val="articletablcolsubheadua"/>
            </w:pPr>
            <w:r>
              <w:t>Підзаголовок колонки</w:t>
            </w:r>
          </w:p>
        </w:tc>
        <w:tc>
          <w:tcPr>
            <w:tcW w:w="1139" w:type="dxa"/>
          </w:tcPr>
          <w:p w:rsidR="005B1AED" w:rsidRDefault="00F8145D" w:rsidP="003E743F">
            <w:pPr>
              <w:pStyle w:val="articletablcolsubheadua"/>
            </w:pPr>
            <w:r>
              <w:t>Підзаголовок колонки</w:t>
            </w:r>
          </w:p>
        </w:tc>
        <w:tc>
          <w:tcPr>
            <w:tcW w:w="1139" w:type="dxa"/>
          </w:tcPr>
          <w:p w:rsidR="005B1AED" w:rsidRDefault="00F8145D" w:rsidP="003E743F">
            <w:pPr>
              <w:pStyle w:val="articletablcolsubheadua"/>
            </w:pPr>
            <w:r>
              <w:t>Підзаголовок колонки</w:t>
            </w:r>
          </w:p>
        </w:tc>
      </w:tr>
      <w:tr w:rsidR="003E743F" w:rsidTr="00BD677C">
        <w:tc>
          <w:tcPr>
            <w:tcW w:w="1138" w:type="dxa"/>
          </w:tcPr>
          <w:p w:rsidR="005B1AED" w:rsidRDefault="008D6231" w:rsidP="003E743F">
            <w:pPr>
              <w:pStyle w:val="articletablcopyua"/>
            </w:pPr>
            <w:r>
              <w:t>Дані</w:t>
            </w:r>
          </w:p>
        </w:tc>
        <w:tc>
          <w:tcPr>
            <w:tcW w:w="1138" w:type="dxa"/>
          </w:tcPr>
          <w:p w:rsidR="005B1AED" w:rsidRDefault="008D6231" w:rsidP="003E743F">
            <w:pPr>
              <w:pStyle w:val="articletablcopyua"/>
            </w:pPr>
            <w:r>
              <w:t>Дані</w:t>
            </w:r>
          </w:p>
        </w:tc>
        <w:tc>
          <w:tcPr>
            <w:tcW w:w="1139" w:type="dxa"/>
          </w:tcPr>
          <w:p w:rsidR="005B1AED" w:rsidRDefault="005B1AED" w:rsidP="003E743F">
            <w:pPr>
              <w:pStyle w:val="articletablcopyua"/>
            </w:pPr>
          </w:p>
        </w:tc>
        <w:tc>
          <w:tcPr>
            <w:tcW w:w="1139" w:type="dxa"/>
          </w:tcPr>
          <w:p w:rsidR="005B1AED" w:rsidRDefault="005B1AED" w:rsidP="003E743F">
            <w:pPr>
              <w:pStyle w:val="articletablcopyua"/>
            </w:pPr>
          </w:p>
        </w:tc>
      </w:tr>
    </w:tbl>
    <w:p w:rsidR="004352CB" w:rsidRDefault="00601FA8" w:rsidP="00601FA8">
      <w:pPr>
        <w:pStyle w:val="articletablfootnoteua"/>
        <w:rPr>
          <w:lang w:val="uk-UA"/>
        </w:rPr>
      </w:pPr>
      <w:r w:rsidRPr="00601FA8">
        <w:rPr>
          <w:szCs w:val="12"/>
          <w:vertAlign w:val="superscript"/>
        </w:rPr>
        <w:t>a</w:t>
      </w:r>
      <w:r w:rsidRPr="00601FA8">
        <w:rPr>
          <w:szCs w:val="12"/>
          <w:vertAlign w:val="superscript"/>
          <w:lang w:val="uk-UA"/>
        </w:rPr>
        <w:t>.</w:t>
      </w:r>
      <w:r w:rsidRPr="0014714C">
        <w:rPr>
          <w:szCs w:val="12"/>
          <w:lang w:val="uk-UA"/>
        </w:rPr>
        <w:tab/>
      </w:r>
      <w:r w:rsidR="003E743F" w:rsidRPr="0014714C">
        <w:rPr>
          <w:lang w:val="uk-UA"/>
        </w:rPr>
        <w:t xml:space="preserve">Приклад </w:t>
      </w:r>
      <w:proofErr w:type="spellStart"/>
      <w:r w:rsidR="003E743F" w:rsidRPr="0014714C">
        <w:rPr>
          <w:lang w:val="uk-UA"/>
        </w:rPr>
        <w:t>підтабличного</w:t>
      </w:r>
      <w:proofErr w:type="spellEnd"/>
      <w:r w:rsidR="003E743F" w:rsidRPr="0014714C">
        <w:rPr>
          <w:lang w:val="uk-UA"/>
        </w:rPr>
        <w:t xml:space="preserve"> напису (</w:t>
      </w:r>
      <w:r w:rsidR="003E743F" w:rsidRPr="00BD677C">
        <w:rPr>
          <w:i/>
        </w:rPr>
        <w:t>article</w:t>
      </w:r>
      <w:r w:rsidR="003E743F" w:rsidRPr="00BD677C">
        <w:rPr>
          <w:i/>
          <w:lang w:val="uk-UA"/>
        </w:rPr>
        <w:t>_</w:t>
      </w:r>
      <w:proofErr w:type="spellStart"/>
      <w:r w:rsidR="003E743F" w:rsidRPr="00BD677C">
        <w:rPr>
          <w:i/>
        </w:rPr>
        <w:t>tabl</w:t>
      </w:r>
      <w:proofErr w:type="spellEnd"/>
      <w:r w:rsidR="003E743F" w:rsidRPr="00BD677C">
        <w:rPr>
          <w:i/>
          <w:lang w:val="uk-UA"/>
        </w:rPr>
        <w:t>_</w:t>
      </w:r>
      <w:r w:rsidR="003E743F" w:rsidRPr="00BD677C">
        <w:rPr>
          <w:i/>
        </w:rPr>
        <w:t>footnote</w:t>
      </w:r>
      <w:r w:rsidR="003E743F" w:rsidRPr="00BD677C">
        <w:rPr>
          <w:i/>
          <w:lang w:val="uk-UA"/>
        </w:rPr>
        <w:t>_</w:t>
      </w:r>
      <w:proofErr w:type="spellStart"/>
      <w:r w:rsidR="003E743F" w:rsidRPr="00BD677C">
        <w:rPr>
          <w:i/>
        </w:rPr>
        <w:t>ua</w:t>
      </w:r>
      <w:proofErr w:type="spellEnd"/>
      <w:r w:rsidR="003E743F" w:rsidRPr="00601FA8">
        <w:rPr>
          <w:lang w:val="uk-UA"/>
        </w:rPr>
        <w:t>)</w:t>
      </w:r>
    </w:p>
    <w:p w:rsidR="00601FA8" w:rsidRPr="00601FA8" w:rsidRDefault="00BD677C" w:rsidP="00601FA8">
      <w:pPr>
        <w:pStyle w:val="articletablfootnoteua"/>
        <w:rPr>
          <w:lang w:val="uk-UA"/>
        </w:rPr>
      </w:pPr>
      <w:r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1BFA72F9" wp14:editId="7219726D">
                <wp:simplePos x="0" y="0"/>
                <wp:positionH relativeFrom="column">
                  <wp:posOffset>-10795</wp:posOffset>
                </wp:positionH>
                <wp:positionV relativeFrom="paragraph">
                  <wp:posOffset>1938020</wp:posOffset>
                </wp:positionV>
                <wp:extent cx="2921000" cy="635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10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F103F2" w:rsidRPr="00BD677C" w:rsidRDefault="00F103F2" w:rsidP="00BD677C">
                            <w:pPr>
                              <w:pStyle w:val="articlefigua"/>
                              <w:rPr>
                                <w:rFonts w:eastAsia="Calibri" w:cs="Arial"/>
                                <w:noProof/>
                                <w:sz w:val="12"/>
                                <w:szCs w:val="24"/>
                                <w:lang w:val="ru-RU"/>
                              </w:rPr>
                            </w:pPr>
                            <w:bookmarkStart w:id="2" w:name="_Ref487054726"/>
                            <w:r>
                              <w:t xml:space="preserve">Рис. </w:t>
                            </w:r>
                            <w:r>
                              <w:fldChar w:fldCharType="begin"/>
                            </w:r>
                            <w:r w:rsidRPr="00BD677C">
                              <w:instrText xml:space="preserve"> SEQ Рис.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bookmarkEnd w:id="2"/>
                            <w:r>
                              <w:rPr>
                                <w:noProof/>
                              </w:rPr>
                              <w:tab/>
                            </w:r>
                            <w:r>
                              <w:rPr>
                                <w:noProof/>
                                <w:lang w:val="ru-RU"/>
                              </w:rPr>
                              <w:t>Приклад назви рисунку (</w:t>
                            </w:r>
                            <w:r w:rsidRPr="00BD677C">
                              <w:rPr>
                                <w:i/>
                                <w:noProof/>
                                <w:lang w:val="en-US"/>
                              </w:rPr>
                              <w:t>article</w:t>
                            </w:r>
                            <w:r w:rsidRPr="00BD677C">
                              <w:rPr>
                                <w:i/>
                                <w:noProof/>
                                <w:lang w:val="ru-RU"/>
                              </w:rPr>
                              <w:t>_</w:t>
                            </w:r>
                            <w:r w:rsidRPr="00BD677C">
                              <w:rPr>
                                <w:i/>
                                <w:noProof/>
                                <w:lang w:val="en-US"/>
                              </w:rPr>
                              <w:t>fig</w:t>
                            </w:r>
                            <w:r w:rsidRPr="00BD677C">
                              <w:rPr>
                                <w:i/>
                                <w:noProof/>
                                <w:lang w:val="ru-RU"/>
                              </w:rPr>
                              <w:t>_</w:t>
                            </w:r>
                            <w:r w:rsidRPr="00BD677C">
                              <w:rPr>
                                <w:i/>
                                <w:noProof/>
                                <w:lang w:val="en-US"/>
                              </w:rPr>
                              <w:t>ua</w:t>
                            </w:r>
                            <w:r>
                              <w:rPr>
                                <w:noProof/>
                                <w:lang w:val="ru-RU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BFA72F9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-.85pt;margin-top:152.6pt;width:230pt;height:.05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" stroked="f">
                <v:textbox style="mso-fit-shape-to-text:t" inset="0,0,0,0">
                  <w:txbxContent>
                    <w:p w:rsidR="00F103F2" w:rsidRPr="00BD677C" w:rsidRDefault="00F103F2" w:rsidP="00BD677C">
                      <w:pPr>
                        <w:pStyle w:val="articlefigua"/>
                        <w:rPr>
                          <w:rFonts w:eastAsia="Calibri" w:cs="Arial"/>
                          <w:noProof/>
                          <w:sz w:val="12"/>
                          <w:szCs w:val="24"/>
                          <w:lang w:val="ru-RU"/>
                        </w:rPr>
                      </w:pPr>
                      <w:bookmarkStart w:id="3" w:name="_Ref487054726"/>
                      <w:r>
                        <w:t xml:space="preserve">Рис. </w:t>
                      </w:r>
                      <w:r>
                        <w:fldChar w:fldCharType="begin"/>
                      </w:r>
                      <w:r w:rsidRPr="00BD677C">
                        <w:instrText xml:space="preserve"> SEQ Рис.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bookmarkEnd w:id="3"/>
                      <w:r>
                        <w:rPr>
                          <w:noProof/>
                        </w:rPr>
                        <w:tab/>
                      </w:r>
                      <w:r>
                        <w:rPr>
                          <w:noProof/>
                          <w:lang w:val="ru-RU"/>
                        </w:rPr>
                        <w:t>Приклад назви рисунку (</w:t>
                      </w:r>
                      <w:r w:rsidRPr="00BD677C">
                        <w:rPr>
                          <w:i/>
                          <w:noProof/>
                          <w:lang w:val="en-US"/>
                        </w:rPr>
                        <w:t>article</w:t>
                      </w:r>
                      <w:r w:rsidRPr="00BD677C">
                        <w:rPr>
                          <w:i/>
                          <w:noProof/>
                          <w:lang w:val="ru-RU"/>
                        </w:rPr>
                        <w:t>_</w:t>
                      </w:r>
                      <w:r w:rsidRPr="00BD677C">
                        <w:rPr>
                          <w:i/>
                          <w:noProof/>
                          <w:lang w:val="en-US"/>
                        </w:rPr>
                        <w:t>fig</w:t>
                      </w:r>
                      <w:r w:rsidRPr="00BD677C">
                        <w:rPr>
                          <w:i/>
                          <w:noProof/>
                          <w:lang w:val="ru-RU"/>
                        </w:rPr>
                        <w:t>_</w:t>
                      </w:r>
                      <w:r w:rsidRPr="00BD677C">
                        <w:rPr>
                          <w:i/>
                          <w:noProof/>
                          <w:lang w:val="en-US"/>
                        </w:rPr>
                        <w:t>ua</w:t>
                      </w:r>
                      <w:r>
                        <w:rPr>
                          <w:noProof/>
                          <w:lang w:val="ru-RU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601FA8">
        <w:rPr>
          <w:noProof/>
          <w:lang w:val="uk-UA" w:eastAsia="uk-UA"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172720</wp:posOffset>
                </wp:positionV>
                <wp:extent cx="2921000" cy="1708150"/>
                <wp:effectExtent l="0" t="0" r="12700" b="25400"/>
                <wp:wrapTight wrapText="bothSides">
                  <wp:wrapPolygon edited="0">
                    <wp:start x="0" y="0"/>
                    <wp:lineTo x="0" y="21680"/>
                    <wp:lineTo x="21553" y="21680"/>
                    <wp:lineTo x="21553" y="0"/>
                    <wp:lineTo x="0" y="0"/>
                  </wp:wrapPolygon>
                </wp:wrapTight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0" cy="170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03F2" w:rsidRDefault="00F103F2" w:rsidP="000E6DEC">
                            <w:pPr>
                              <w:pStyle w:val="articletextua"/>
                            </w:pPr>
                            <w:r>
                              <w:t>Рекомендуємо для вставки рисунків використовувати ТЕКСТОВЕ ПОЛЕ — оскільки цей метод більш стабільний, ніж проста вставка рисунка в текст.</w:t>
                            </w:r>
                          </w:p>
                          <w:p w:rsidR="00F103F2" w:rsidRDefault="00F103F2" w:rsidP="000E6DEC">
                            <w:pPr>
                              <w:pStyle w:val="articletextua"/>
                            </w:pPr>
                            <w:r>
                              <w:t xml:space="preserve">Рисунки бажано мати в форматах </w:t>
                            </w:r>
                            <w:r>
                              <w:rPr>
                                <w:lang w:val="en-US"/>
                              </w:rPr>
                              <w:t>TIFF</w:t>
                            </w:r>
                            <w:r>
                              <w:t xml:space="preserve"> або </w:t>
                            </w:r>
                            <w:r>
                              <w:rPr>
                                <w:lang w:val="en-US"/>
                              </w:rPr>
                              <w:t>EPS</w:t>
                            </w:r>
                            <w:r>
                              <w:t xml:space="preserve"> з вбудованими шрифтами, роздільною здатністю 300 </w:t>
                            </w:r>
                            <w:r>
                              <w:rPr>
                                <w:lang w:val="en-US"/>
                              </w:rPr>
                              <w:t>dpi</w:t>
                            </w:r>
                            <w:r>
                              <w:t>.</w:t>
                            </w:r>
                          </w:p>
                          <w:p w:rsidR="00F103F2" w:rsidRPr="000E6DEC" w:rsidRDefault="00F103F2" w:rsidP="000E6DEC">
                            <w:pPr>
                              <w:pStyle w:val="articletextua"/>
                            </w:pPr>
                            <w:r>
                              <w:t>Для того щоб рамки ТЕКСТОВОГО ПОЛЯ не були видні – у властивостях оберіть Границі – без кольору та без заповненн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" o:spid="_x0000_s1027" type="#_x0000_t202" style="position:absolute;left:0;text-align:left;margin-left:-.85pt;margin-top:13.6pt;width:230pt;height:134.5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">
                <v:textbox>
                  <w:txbxContent>
                    <w:p w:rsidR="00F103F2" w:rsidRDefault="00F103F2" w:rsidP="000E6DEC">
                      <w:pPr>
                        <w:pStyle w:val="articletextua"/>
                      </w:pPr>
                      <w:r>
                        <w:t>Рекомендуємо для вставки рисунків використовувати ТЕКСТОВЕ ПОЛЕ — оскільки цей метод більш стабільний, ніж проста вставка рисунка в текст.</w:t>
                      </w:r>
                    </w:p>
                    <w:p w:rsidR="00F103F2" w:rsidRDefault="00F103F2" w:rsidP="000E6DEC">
                      <w:pPr>
                        <w:pStyle w:val="articletextua"/>
                      </w:pPr>
                      <w:r>
                        <w:t xml:space="preserve">Рисунки бажано мати в форматах </w:t>
                      </w:r>
                      <w:r>
                        <w:rPr>
                          <w:lang w:val="en-US"/>
                        </w:rPr>
                        <w:t>TIFF</w:t>
                      </w:r>
                      <w:r>
                        <w:t xml:space="preserve"> або </w:t>
                      </w:r>
                      <w:r>
                        <w:rPr>
                          <w:lang w:val="en-US"/>
                        </w:rPr>
                        <w:t>EPS</w:t>
                      </w:r>
                      <w:r>
                        <w:t xml:space="preserve"> з вбудованими шрифтами, роздільною здатністю 300 </w:t>
                      </w:r>
                      <w:r>
                        <w:rPr>
                          <w:lang w:val="en-US"/>
                        </w:rPr>
                        <w:t>dpi</w:t>
                      </w:r>
                      <w:r>
                        <w:t>.</w:t>
                      </w:r>
                    </w:p>
                    <w:p w:rsidR="00F103F2" w:rsidRPr="000E6DEC" w:rsidRDefault="00F103F2" w:rsidP="000E6DEC">
                      <w:pPr>
                        <w:pStyle w:val="articletextua"/>
                      </w:pPr>
                      <w:r>
                        <w:t>Для того щоб рамки ТЕКСТОВОГО ПОЛЯ не були видні – у властивостях оберіть Границі – без кольору та без заповнення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601FA8" w:rsidRPr="00601FA8">
        <w:rPr>
          <w:vertAlign w:val="superscript"/>
        </w:rPr>
        <w:t>b</w:t>
      </w:r>
      <w:r w:rsidR="00601FA8" w:rsidRPr="00BD677C">
        <w:rPr>
          <w:vertAlign w:val="superscript"/>
          <w:lang w:val="ru-RU"/>
        </w:rPr>
        <w:t>.</w:t>
      </w:r>
      <w:r w:rsidR="00601FA8" w:rsidRPr="00BD677C">
        <w:rPr>
          <w:lang w:val="ru-RU"/>
        </w:rPr>
        <w:tab/>
      </w:r>
      <w:r w:rsidR="00601FA8">
        <w:rPr>
          <w:lang w:val="uk-UA"/>
        </w:rPr>
        <w:t>ще пояснення</w:t>
      </w:r>
    </w:p>
    <w:p w:rsidR="003E743F" w:rsidRPr="00BD677C" w:rsidRDefault="00BD677C" w:rsidP="004742D9">
      <w:pPr>
        <w:pStyle w:val="articletextua"/>
      </w:pPr>
      <w:r>
        <w:t xml:space="preserve">Для написів на рисунках використовуйте 8пт </w:t>
      </w:r>
      <w:r>
        <w:rPr>
          <w:lang w:val="en-US"/>
        </w:rPr>
        <w:t>Times</w:t>
      </w:r>
      <w:r w:rsidRPr="00BD677C">
        <w:rPr>
          <w:lang w:val="ru-RU"/>
        </w:rPr>
        <w:t xml:space="preserve"> </w:t>
      </w:r>
      <w:r>
        <w:rPr>
          <w:lang w:val="en-US"/>
        </w:rPr>
        <w:t>New</w:t>
      </w:r>
      <w:r w:rsidRPr="00BD677C">
        <w:rPr>
          <w:lang w:val="ru-RU"/>
        </w:rPr>
        <w:t xml:space="preserve"> </w:t>
      </w:r>
      <w:r>
        <w:rPr>
          <w:lang w:val="en-US"/>
        </w:rPr>
        <w:t>Roman</w:t>
      </w:r>
      <w:r>
        <w:t xml:space="preserve">. В підписах використовуйте слова разом з літерами, для більшого розуміння читачем, наприклад: «Амплітуда» або «Амплітуда, А», але не окремо «А». якщо використовуються одиниці </w:t>
      </w:r>
      <w:r>
        <w:t>вимірювання. Тоді їх слід писати в дужках: «Довжина (м)».</w:t>
      </w:r>
    </w:p>
    <w:p w:rsidR="005B1AED" w:rsidRDefault="00E2383B" w:rsidP="00E2383B">
      <w:pPr>
        <w:pStyle w:val="articleheading1ua"/>
      </w:pPr>
      <w:r>
        <w:t>Використання шаблону</w:t>
      </w:r>
    </w:p>
    <w:p w:rsidR="00E2383B" w:rsidRDefault="00E2383B" w:rsidP="00E2383B">
      <w:pPr>
        <w:pStyle w:val="articleheading2ua"/>
      </w:pPr>
      <w:r>
        <w:t>Підготовка статті</w:t>
      </w:r>
    </w:p>
    <w:p w:rsidR="00E2383B" w:rsidRDefault="00E2383B" w:rsidP="00E2383B">
      <w:pPr>
        <w:pStyle w:val="articletextua"/>
      </w:pPr>
      <w:r>
        <w:t xml:space="preserve">Перед тим як форматувати Ваше подання напишіть та збережіть статтю окремим документом. Тримайте текстову частину та рисунки окремо до форматування. Не використовуйте </w:t>
      </w:r>
      <w:r w:rsidR="001B5AFE">
        <w:t xml:space="preserve">«жорсткі» </w:t>
      </w:r>
      <w:r>
        <w:t>розриви</w:t>
      </w:r>
      <w:r w:rsidR="001B5AFE">
        <w:t xml:space="preserve"> абзаци</w:t>
      </w:r>
      <w:r w:rsidR="005B4E84">
        <w:t xml:space="preserve"> для переносу рядків – лише в кінці абзацу. Не </w:t>
      </w:r>
      <w:proofErr w:type="spellStart"/>
      <w:r w:rsidR="005B4E84">
        <w:t>додавайте</w:t>
      </w:r>
      <w:proofErr w:type="spellEnd"/>
      <w:r w:rsidR="005B4E84">
        <w:t xml:space="preserve"> будь-яку нумерацію сторінок по тексту. Не </w:t>
      </w:r>
      <w:proofErr w:type="spellStart"/>
      <w:r w:rsidR="005B4E84">
        <w:t>додавайте</w:t>
      </w:r>
      <w:proofErr w:type="spellEnd"/>
      <w:r w:rsidR="005B4E84">
        <w:t xml:space="preserve"> самостійно нумерацію розділів – шаблон зробить це за Вас.</w:t>
      </w:r>
    </w:p>
    <w:p w:rsidR="005B4E84" w:rsidRDefault="005B4E84" w:rsidP="00E2383B">
      <w:pPr>
        <w:pStyle w:val="articletextua"/>
      </w:pPr>
      <w:r>
        <w:t>Закінчить статтю та редагування перед форматуванням. Так само, спочатку перевірте граматику та орфографію.</w:t>
      </w:r>
    </w:p>
    <w:p w:rsidR="005B4E84" w:rsidRDefault="005B4E84" w:rsidP="005B4E84">
      <w:pPr>
        <w:pStyle w:val="articleheading2ua"/>
      </w:pPr>
      <w:r>
        <w:t>Найчастіші помилки</w:t>
      </w:r>
    </w:p>
    <w:p w:rsidR="005B4E84" w:rsidRDefault="005B4E84" w:rsidP="005B4E84">
      <w:pPr>
        <w:pStyle w:val="articlemarkua"/>
      </w:pPr>
      <w:r>
        <w:t>Слово «дані» - має множинне значення, а не єдине.</w:t>
      </w:r>
    </w:p>
    <w:p w:rsidR="005B4E84" w:rsidRDefault="005B4E84" w:rsidP="005B4E84">
      <w:pPr>
        <w:pStyle w:val="articlemarkua"/>
      </w:pPr>
      <w:r>
        <w:t xml:space="preserve">Підрядковий індекс проникності вакууму </w:t>
      </w:r>
      <w:r w:rsidR="0014714C" w:rsidRPr="0014714C">
        <w:rPr>
          <w:position w:val="-10"/>
        </w:rPr>
        <w:object w:dxaOrig="279" w:dyaOrig="300">
          <v:shape id="_x0000_i1029" type="#_x0000_t75" style="width:13.65pt;height:15.25pt" o:ole="">
            <v:imagedata r:id="rId14" o:title=""/>
          </v:shape>
          <o:OLEObject Type="Embed" ProgID="Equation.DSMT4" ShapeID="_x0000_i1029" DrawAspect="Content" ObjectID="_1560944519" r:id="rId15"/>
        </w:object>
      </w:r>
      <w:r>
        <w:t xml:space="preserve"> та інших відомих наукових констант </w:t>
      </w:r>
      <w:r w:rsidR="00156026">
        <w:rPr>
          <w:lang w:val="ru-RU"/>
        </w:rPr>
        <w:t xml:space="preserve">– </w:t>
      </w:r>
      <w:r w:rsidR="00DE159A">
        <w:t>«нуль», а не маленька літера «о».</w:t>
      </w:r>
    </w:p>
    <w:p w:rsidR="00DE159A" w:rsidRDefault="00DE159A" w:rsidP="005B4E84">
      <w:pPr>
        <w:pStyle w:val="articlemarkua"/>
      </w:pPr>
      <w:r>
        <w:t>Перевірте, чи всі використані в формулах індекси описані після формули (якщо вони не були визначені раніше).</w:t>
      </w:r>
    </w:p>
    <w:p w:rsidR="00DE159A" w:rsidRDefault="00DE159A" w:rsidP="005B4E84">
      <w:pPr>
        <w:pStyle w:val="articlemarkua"/>
      </w:pPr>
      <w:r>
        <w:t>Результати представлені на рисунках мають бути добре описані в статті. Якщо рисунок не відноситься до отриманих результатів та наведений в науковій літературі – краще просто використати посилання на нього.</w:t>
      </w:r>
    </w:p>
    <w:p w:rsidR="005B4E84" w:rsidRDefault="00DE159A" w:rsidP="00DE159A">
      <w:pPr>
        <w:pStyle w:val="articleheading2ua"/>
      </w:pPr>
      <w:r>
        <w:t xml:space="preserve">Автори та </w:t>
      </w:r>
      <w:proofErr w:type="spellStart"/>
      <w:r>
        <w:t>афіляція</w:t>
      </w:r>
      <w:proofErr w:type="spellEnd"/>
    </w:p>
    <w:p w:rsidR="00DE159A" w:rsidRDefault="00DE159A" w:rsidP="00E2383B">
      <w:pPr>
        <w:pStyle w:val="articletextua"/>
      </w:pPr>
      <w:r>
        <w:t xml:space="preserve">Шаблон побудовано таким чином, аби не повторювати одну </w:t>
      </w:r>
      <w:proofErr w:type="spellStart"/>
      <w:r>
        <w:t>афіляцію</w:t>
      </w:r>
      <w:proofErr w:type="spellEnd"/>
      <w:r>
        <w:t xml:space="preserve"> для декількох авторів. Будь ласка формуйте </w:t>
      </w:r>
      <w:proofErr w:type="spellStart"/>
      <w:r>
        <w:t>афіляцію</w:t>
      </w:r>
      <w:proofErr w:type="spellEnd"/>
      <w:r>
        <w:t xml:space="preserve"> максимально стиснуто, наприклад, не робіть різницю між відділами однієї організації</w:t>
      </w:r>
      <w:r w:rsidR="00CF3BA2">
        <w:t>.</w:t>
      </w:r>
    </w:p>
    <w:p w:rsidR="00CF3BA2" w:rsidRDefault="00CF3BA2" w:rsidP="00E2383B">
      <w:pPr>
        <w:pStyle w:val="articletextua"/>
      </w:pPr>
      <w:r>
        <w:t xml:space="preserve">Ви маєте можливість додавати та видаляти зайві поля для </w:t>
      </w:r>
      <w:proofErr w:type="spellStart"/>
      <w:r>
        <w:t>афіляцій</w:t>
      </w:r>
      <w:proofErr w:type="spellEnd"/>
      <w:r>
        <w:t xml:space="preserve"> в цьому шаблоні.</w:t>
      </w:r>
    </w:p>
    <w:p w:rsidR="00CF3BA2" w:rsidRDefault="00CF3BA2" w:rsidP="00CF3BA2">
      <w:pPr>
        <w:pStyle w:val="articleheading2ua"/>
      </w:pPr>
      <w:r>
        <w:t>Ідентифікація розділів</w:t>
      </w:r>
    </w:p>
    <w:p w:rsidR="00CF3BA2" w:rsidRDefault="00CF3BA2" w:rsidP="00E2383B">
      <w:pPr>
        <w:pStyle w:val="articletextua"/>
      </w:pPr>
      <w:r>
        <w:t xml:space="preserve">Заголовки — це інструмент </w:t>
      </w:r>
      <w:proofErr w:type="spellStart"/>
      <w:r>
        <w:t>організаціх</w:t>
      </w:r>
      <w:proofErr w:type="spellEnd"/>
      <w:r>
        <w:t xml:space="preserve"> вашої статті, який </w:t>
      </w:r>
      <w:proofErr w:type="spellStart"/>
      <w:r>
        <w:t>допомогає</w:t>
      </w:r>
      <w:proofErr w:type="spellEnd"/>
      <w:r>
        <w:t xml:space="preserve"> орієнтуватися читачу в матеріалі</w:t>
      </w:r>
      <w:r w:rsidR="00D95345">
        <w:t>. Є два типи заголовків: структурний та текстовий.</w:t>
      </w:r>
    </w:p>
    <w:p w:rsidR="00D95345" w:rsidRPr="00D95345" w:rsidRDefault="00D95345" w:rsidP="00E2383B">
      <w:pPr>
        <w:pStyle w:val="articletextua"/>
      </w:pPr>
      <w:r>
        <w:t xml:space="preserve">Структурні заголовки відрізняють різні компоненти статі та, зазвичай, є незалежними. Наприклад, Подяка та Література, використовуйте для них стиль </w:t>
      </w:r>
      <w:r w:rsidRPr="00D95345">
        <w:rPr>
          <w:i/>
          <w:lang w:val="en-US"/>
        </w:rPr>
        <w:t>article</w:t>
      </w:r>
      <w:r w:rsidRPr="00D95345">
        <w:rPr>
          <w:i/>
          <w:lang w:val="ru-RU"/>
        </w:rPr>
        <w:t>_</w:t>
      </w:r>
      <w:proofErr w:type="spellStart"/>
      <w:r w:rsidRPr="00D95345">
        <w:rPr>
          <w:i/>
          <w:lang w:val="en-US"/>
        </w:rPr>
        <w:t>stucture</w:t>
      </w:r>
      <w:proofErr w:type="spellEnd"/>
      <w:r w:rsidRPr="00D95345">
        <w:rPr>
          <w:i/>
          <w:lang w:val="ru-RU"/>
        </w:rPr>
        <w:t>_</w:t>
      </w:r>
      <w:proofErr w:type="spellStart"/>
      <w:r w:rsidRPr="00D95345">
        <w:rPr>
          <w:i/>
          <w:lang w:val="en-US"/>
        </w:rPr>
        <w:t>ua</w:t>
      </w:r>
      <w:proofErr w:type="spellEnd"/>
      <w:r>
        <w:t xml:space="preserve">. Для назв рисунків, використовуйте </w:t>
      </w:r>
      <w:r w:rsidRPr="00D95345">
        <w:rPr>
          <w:i/>
          <w:lang w:val="en-US"/>
        </w:rPr>
        <w:t>article</w:t>
      </w:r>
      <w:r w:rsidRPr="00D95345">
        <w:rPr>
          <w:i/>
        </w:rPr>
        <w:t>_</w:t>
      </w:r>
      <w:r w:rsidRPr="00D95345">
        <w:rPr>
          <w:i/>
          <w:lang w:val="en-US"/>
        </w:rPr>
        <w:t>fig</w:t>
      </w:r>
      <w:r w:rsidRPr="00D95345">
        <w:rPr>
          <w:i/>
        </w:rPr>
        <w:t>_</w:t>
      </w:r>
      <w:proofErr w:type="spellStart"/>
      <w:r w:rsidRPr="00D95345">
        <w:rPr>
          <w:i/>
          <w:lang w:val="en-US"/>
        </w:rPr>
        <w:t>ua</w:t>
      </w:r>
      <w:proofErr w:type="spellEnd"/>
      <w:r>
        <w:t xml:space="preserve">, та для назв таблиць – </w:t>
      </w:r>
      <w:r w:rsidRPr="00D95345">
        <w:rPr>
          <w:i/>
          <w:lang w:val="en-US"/>
        </w:rPr>
        <w:lastRenderedPageBreak/>
        <w:t>article</w:t>
      </w:r>
      <w:r w:rsidRPr="00D95345">
        <w:rPr>
          <w:i/>
        </w:rPr>
        <w:t>_</w:t>
      </w:r>
      <w:r w:rsidRPr="00D95345">
        <w:rPr>
          <w:i/>
          <w:lang w:val="en-US"/>
        </w:rPr>
        <w:t>table</w:t>
      </w:r>
      <w:r w:rsidRPr="00D95345">
        <w:rPr>
          <w:i/>
        </w:rPr>
        <w:t>_</w:t>
      </w:r>
      <w:r w:rsidRPr="00D95345">
        <w:rPr>
          <w:i/>
          <w:lang w:val="en-US"/>
        </w:rPr>
        <w:t>header</w:t>
      </w:r>
      <w:r w:rsidRPr="00D95345">
        <w:rPr>
          <w:i/>
        </w:rPr>
        <w:t>_</w:t>
      </w:r>
      <w:proofErr w:type="spellStart"/>
      <w:r w:rsidRPr="00D95345">
        <w:rPr>
          <w:i/>
          <w:lang w:val="en-US"/>
        </w:rPr>
        <w:t>ua</w:t>
      </w:r>
      <w:proofErr w:type="spellEnd"/>
      <w:r>
        <w:t>. Для поточного заголовку розділу, такого як «Реферат» необхідно додатково до стилю застосувати «курсив».</w:t>
      </w:r>
    </w:p>
    <w:p w:rsidR="00D95345" w:rsidRDefault="00F57CF4" w:rsidP="00E2383B">
      <w:pPr>
        <w:pStyle w:val="articletextua"/>
      </w:pPr>
      <w:r>
        <w:t xml:space="preserve">Текстові заголовки використовуються для побудови ієрархії та </w:t>
      </w:r>
      <w:r w:rsidRPr="00F57CF4">
        <w:t xml:space="preserve">зв’язку між різними фрагментами тексту. Якщо в статті виокремлено дві підтеми, то слід використовувати римську нумерацію для їх розділення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1</w:t>
      </w:r>
      <w:r w:rsidR="009509AA" w:rsidRPr="009509AA">
        <w:rPr>
          <w:i/>
        </w:rPr>
        <w:t>_</w:t>
      </w:r>
      <w:proofErr w:type="spellStart"/>
      <w:r w:rsidRPr="00F57CF4">
        <w:rPr>
          <w:i/>
          <w:lang w:val="en-US"/>
        </w:rPr>
        <w:t>ua</w:t>
      </w:r>
      <w:proofErr w:type="spellEnd"/>
      <w:r>
        <w:t xml:space="preserve">). Всередині підтеми використовується нумерація розділів великими латинськими літерами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2_</w:t>
      </w:r>
      <w:proofErr w:type="spellStart"/>
      <w:r w:rsidRPr="00F57CF4">
        <w:rPr>
          <w:i/>
          <w:lang w:val="en-US"/>
        </w:rPr>
        <w:t>ua</w:t>
      </w:r>
      <w:proofErr w:type="spellEnd"/>
      <w:r w:rsidRPr="00F57CF4">
        <w:t>)</w:t>
      </w:r>
      <w:r>
        <w:t>. Розділення на більш низькі рівні – небажано.</w:t>
      </w:r>
    </w:p>
    <w:p w:rsidR="00F57CF4" w:rsidRPr="00F57CF4" w:rsidRDefault="00F57CF4" w:rsidP="00E2383B">
      <w:pPr>
        <w:pStyle w:val="articletextua"/>
      </w:pPr>
      <w:r>
        <w:t xml:space="preserve">Якщо в статті відсутні хоча б дві підтеми — тоді підрозділи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2_</w:t>
      </w:r>
      <w:proofErr w:type="spellStart"/>
      <w:r w:rsidRPr="00F57CF4">
        <w:rPr>
          <w:i/>
          <w:lang w:val="en-US"/>
        </w:rPr>
        <w:t>ua</w:t>
      </w:r>
      <w:proofErr w:type="spellEnd"/>
      <w:r w:rsidRPr="00F57CF4">
        <w:t>)</w:t>
      </w:r>
      <w:r>
        <w:t xml:space="preserve"> не використовуються.</w:t>
      </w:r>
    </w:p>
    <w:p w:rsidR="00D95345" w:rsidRDefault="00D95345" w:rsidP="00D95345">
      <w:pPr>
        <w:pStyle w:val="articlestuctureua"/>
      </w:pPr>
      <w:r>
        <w:t>Подяка (</w:t>
      </w:r>
      <w:r w:rsidRPr="00D95345">
        <w:rPr>
          <w:i/>
          <w:lang w:val="en-US"/>
        </w:rPr>
        <w:t>article</w:t>
      </w:r>
      <w:r w:rsidRPr="0014714C">
        <w:rPr>
          <w:i/>
        </w:rPr>
        <w:t>_</w:t>
      </w:r>
      <w:proofErr w:type="spellStart"/>
      <w:r w:rsidRPr="00D95345">
        <w:rPr>
          <w:i/>
          <w:lang w:val="en-US"/>
        </w:rPr>
        <w:t>stucture</w:t>
      </w:r>
      <w:proofErr w:type="spellEnd"/>
      <w:r w:rsidRPr="0014714C">
        <w:rPr>
          <w:i/>
        </w:rPr>
        <w:t>_</w:t>
      </w:r>
      <w:proofErr w:type="spellStart"/>
      <w:r w:rsidRPr="00D95345">
        <w:rPr>
          <w:i/>
          <w:lang w:val="en-US"/>
        </w:rPr>
        <w:t>ua</w:t>
      </w:r>
      <w:proofErr w:type="spellEnd"/>
      <w:r>
        <w:t>)</w:t>
      </w:r>
    </w:p>
    <w:p w:rsidR="0051405B" w:rsidRDefault="0051405B" w:rsidP="0051405B">
      <w:pPr>
        <w:pStyle w:val="articletextua"/>
      </w:pPr>
      <w:r>
        <w:t>Не використовуйте розмитих формулювань «один з нас», завжди чітко прописуйте П.І.П. людини та її внесок.</w:t>
      </w:r>
    </w:p>
    <w:p w:rsidR="0051405B" w:rsidRDefault="0051405B" w:rsidP="0051405B">
      <w:pPr>
        <w:pStyle w:val="articlestuctureua"/>
      </w:pPr>
      <w:r>
        <w:t>Література</w:t>
      </w:r>
    </w:p>
    <w:p w:rsidR="0051405B" w:rsidRDefault="0051405B" w:rsidP="0051405B">
      <w:pPr>
        <w:pStyle w:val="articletextua"/>
      </w:pPr>
      <w:r w:rsidRPr="004034B2">
        <w:t>В тексті роботи слід наводити посилання, відповідно до вимог стандарту IEEE, у вигляді</w:t>
      </w:r>
      <w:r w:rsidR="007A4F20" w:rsidRPr="007A4F20">
        <w:rPr>
          <w:lang w:val="ru-RU"/>
        </w:rPr>
        <w:t xml:space="preserve"> </w:t>
      </w:r>
      <w:sdt>
        <w:sdtPr>
          <w:rPr>
            <w:lang w:val="ru-RU"/>
          </w:rPr>
          <w:id w:val="-2136410389"/>
          <w:citation/>
        </w:sdtPr>
        <w:sdtEndPr/>
        <w:sdtContent>
          <w:r w:rsidR="007A4F20">
            <w:rPr>
              <w:lang w:val="ru-RU"/>
            </w:rPr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rPr>
              <w:lang w:val="ru-RU"/>
            </w:rPr>
            <w:instrText>16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rPr>
              <w:lang w:val="ru-RU"/>
            </w:rPr>
            <w:fldChar w:fldCharType="separate"/>
          </w:r>
          <w:r w:rsidR="007A4F20" w:rsidRPr="007A4F20">
            <w:rPr>
              <w:noProof/>
              <w:lang w:val="ru-RU"/>
            </w:rPr>
            <w:t>[1]</w:t>
          </w:r>
          <w:r w:rsidR="007A4F20">
            <w:rPr>
              <w:lang w:val="ru-RU"/>
            </w:rPr>
            <w:fldChar w:fldCharType="end"/>
          </w:r>
        </w:sdtContent>
      </w:sdt>
      <w:r w:rsidR="004034B2" w:rsidRPr="004034B2">
        <w:t>, – де «1» номер літератури в прикінцевому списку.</w:t>
      </w:r>
      <w:r w:rsidR="004034B2">
        <w:t xml:space="preserve"> Не використовуйте </w:t>
      </w:r>
      <w:r w:rsidR="004034B2" w:rsidRPr="004034B2">
        <w:t>зв’язку «</w:t>
      </w:r>
      <w:proofErr w:type="spellStart"/>
      <w:r w:rsidR="004034B2" w:rsidRPr="004034B2">
        <w:t>джер</w:t>
      </w:r>
      <w:proofErr w:type="spellEnd"/>
      <w:r w:rsidR="004034B2" w:rsidRPr="004034B2">
        <w:t>. [1]» або «джерело [1]», за виключенням коли це на початку речення «Джерело [1]»</w:t>
      </w:r>
      <w:r w:rsidR="004034B2">
        <w:t>.</w:t>
      </w:r>
    </w:p>
    <w:p w:rsidR="004034B2" w:rsidRPr="00F103F2" w:rsidRDefault="004034B2" w:rsidP="0051405B">
      <w:pPr>
        <w:pStyle w:val="articletextua"/>
      </w:pPr>
      <w:r>
        <w:t xml:space="preserve">Бажано для цитувань літератури використовувати вбудований інструмент </w:t>
      </w:r>
      <w:r>
        <w:rPr>
          <w:lang w:val="en-US"/>
        </w:rPr>
        <w:t>WORD</w:t>
      </w:r>
      <w:r>
        <w:t xml:space="preserve">: Посилання – Посилання та список літератури. Цей інструмент дозволить правильно форматувати посилання за стандартом </w:t>
      </w:r>
      <w:r w:rsidRPr="004034B2">
        <w:t>IEEE</w:t>
      </w:r>
      <w:r>
        <w:t xml:space="preserve"> та уникнути проблем з відповідністю номера цитування та порядковим номером джерела в переліку літератури.</w:t>
      </w:r>
      <w:r w:rsidR="00F103F2" w:rsidRPr="00F103F2">
        <w:rPr>
          <w:lang w:val="ru-RU"/>
        </w:rPr>
        <w:t xml:space="preserve"> </w:t>
      </w:r>
      <w:r w:rsidR="00F103F2">
        <w:t>Посилання на літературу в даному шаблоні вставлені саме завдяки цьому інструменту, в результаті</w:t>
      </w:r>
      <w:r w:rsidR="007A4F20" w:rsidRPr="007A4F20">
        <w:rPr>
          <w:lang w:val="ru-RU"/>
        </w:rPr>
        <w:t xml:space="preserve"> </w:t>
      </w:r>
      <w:sdt>
        <w:sdtPr>
          <w:rPr>
            <w:lang w:val="ru-RU"/>
          </w:rPr>
          <w:id w:val="-1285185784"/>
          <w:citation/>
        </w:sdtPr>
        <w:sdtEndPr/>
        <w:sdtContent>
          <w:r w:rsidR="007A4F20">
            <w:rPr>
              <w:lang w:val="ru-RU"/>
            </w:rPr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Bel</w:instrText>
          </w:r>
          <w:r w:rsidR="007A4F20" w:rsidRPr="007A4F20">
            <w:rPr>
              <w:lang w:val="ru-RU"/>
            </w:rPr>
            <w:instrText>10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rPr>
              <w:lang w:val="ru-RU"/>
            </w:rPr>
            <w:fldChar w:fldCharType="separate"/>
          </w:r>
          <w:r w:rsidR="007A4F20" w:rsidRPr="007A4F20">
            <w:rPr>
              <w:noProof/>
              <w:lang w:val="ru-RU"/>
            </w:rPr>
            <w:t>[2]</w:t>
          </w:r>
          <w:r w:rsidR="007A4F20">
            <w:rPr>
              <w:lang w:val="ru-RU"/>
            </w:rPr>
            <w:fldChar w:fldCharType="end"/>
          </w:r>
        </w:sdtContent>
      </w:sdt>
      <w:r w:rsidR="00F103F2">
        <w:t xml:space="preserve"> та </w:t>
      </w:r>
      <w:sdt>
        <w:sdtPr>
          <w:id w:val="1703518076"/>
          <w:citation/>
        </w:sdtPr>
        <w:sdtEndPr/>
        <w:sdtContent>
          <w:r w:rsidR="007A4F20"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rPr>
              <w:lang w:val="ru-RU"/>
            </w:rPr>
            <w:instrText>13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fldChar w:fldCharType="separate"/>
          </w:r>
          <w:r w:rsidR="007A4F20" w:rsidRPr="007A4F20">
            <w:rPr>
              <w:noProof/>
              <w:lang w:val="ru-RU"/>
            </w:rPr>
            <w:t>[3]</w:t>
          </w:r>
          <w:r w:rsidR="007A4F20">
            <w:fldChar w:fldCharType="end"/>
          </w:r>
        </w:sdtContent>
      </w:sdt>
      <w:r w:rsidR="007A4F20" w:rsidRPr="007A4F20">
        <w:rPr>
          <w:lang w:val="ru-RU"/>
        </w:rPr>
        <w:t xml:space="preserve"> </w:t>
      </w:r>
      <w:r w:rsidR="00F103F2">
        <w:t xml:space="preserve">виглядають як гіперпосилання </w:t>
      </w:r>
      <w:r w:rsidR="002E2291">
        <w:t>всередині</w:t>
      </w:r>
      <w:r w:rsidR="00F103F2">
        <w:t xml:space="preserve"> документу. Такий механізм дозволяє читачу швидко та зручно орієнтуватися в статті.</w:t>
      </w:r>
    </w:p>
    <w:p w:rsidR="004034B2" w:rsidRDefault="004034B2" w:rsidP="004034B2">
      <w:pPr>
        <w:pStyle w:val="articletextua"/>
      </w:pPr>
      <w:r>
        <w:t xml:space="preserve">Якщо джерело має електрону версію з DOI - його присутність обов'язкова! Інакше, вказується повний </w:t>
      </w:r>
      <w:r>
        <w:rPr>
          <w:lang w:val="en-US"/>
        </w:rPr>
        <w:t>URL</w:t>
      </w:r>
      <w:r>
        <w:t xml:space="preserve"> електронної версії.</w:t>
      </w:r>
    </w:p>
    <w:p w:rsidR="004034B2" w:rsidRPr="004034B2" w:rsidRDefault="004034B2" w:rsidP="004034B2">
      <w:pPr>
        <w:pStyle w:val="articletextua"/>
      </w:pPr>
      <w:r>
        <w:t xml:space="preserve">Для книг необхідно вказувати їх </w:t>
      </w:r>
      <w:r>
        <w:rPr>
          <w:lang w:val="en-US"/>
        </w:rPr>
        <w:t>ISBN</w:t>
      </w:r>
      <w:r>
        <w:t xml:space="preserve"> (за наявності).</w:t>
      </w:r>
    </w:p>
    <w:p w:rsidR="004034B2" w:rsidRPr="00233352" w:rsidRDefault="004034B2" w:rsidP="004034B2">
      <w:pPr>
        <w:pStyle w:val="articletextua"/>
        <w:rPr>
          <w:lang w:val="ru-RU"/>
        </w:rPr>
      </w:pPr>
      <w:r>
        <w:t>Джерел має бути не менше 10</w:t>
      </w:r>
      <w:r w:rsidR="00233352" w:rsidRPr="00233352">
        <w:rPr>
          <w:lang w:val="ru-RU"/>
        </w:rPr>
        <w:t>.</w:t>
      </w:r>
    </w:p>
    <w:p w:rsidR="004034B2" w:rsidRPr="0014714C" w:rsidRDefault="004034B2" w:rsidP="004034B2">
      <w:pPr>
        <w:pStyle w:val="articletextua"/>
      </w:pPr>
      <w:r>
        <w:t>У списку посилань бажано не менше 6 посилань на іноземні джерела</w:t>
      </w:r>
      <w:r w:rsidR="00233352">
        <w:t xml:space="preserve">. Список оформлюється стилем </w:t>
      </w:r>
      <w:r w:rsidR="00233352" w:rsidRPr="00233352">
        <w:rPr>
          <w:i/>
          <w:lang w:val="en-US"/>
        </w:rPr>
        <w:t>article</w:t>
      </w:r>
      <w:r w:rsidR="00233352" w:rsidRPr="0014714C">
        <w:rPr>
          <w:i/>
        </w:rPr>
        <w:t>_</w:t>
      </w:r>
      <w:r w:rsidR="00233352" w:rsidRPr="00233352">
        <w:rPr>
          <w:i/>
          <w:lang w:val="en-US"/>
        </w:rPr>
        <w:t>references</w:t>
      </w:r>
      <w:r w:rsidR="00233352" w:rsidRPr="0014714C">
        <w:t>.</w:t>
      </w:r>
    </w:p>
    <w:p w:rsidR="009E56C0" w:rsidRPr="009E56C0" w:rsidRDefault="009E56C0" w:rsidP="004034B2">
      <w:pPr>
        <w:pStyle w:val="articletextua"/>
      </w:pPr>
      <w:r>
        <w:t>Для публікацій, які не опубліковані потрібно додавати «</w:t>
      </w:r>
      <w:r w:rsidR="009509AA">
        <w:t>неопублікована</w:t>
      </w:r>
      <w:r>
        <w:t>»; для статей, які прийняті до публікації – «у друці».</w:t>
      </w:r>
    </w:p>
    <w:p w:rsidR="004034B2" w:rsidRPr="00233352" w:rsidRDefault="004034B2" w:rsidP="004034B2">
      <w:pPr>
        <w:pStyle w:val="articletextua"/>
        <w:rPr>
          <w:color w:val="FF0000"/>
          <w:lang w:val="ru-RU"/>
        </w:rPr>
      </w:pPr>
      <w:r w:rsidRPr="004034B2">
        <w:rPr>
          <w:color w:val="FF0000"/>
        </w:rPr>
        <w:t xml:space="preserve">У списку посилань неприпустимо використання </w:t>
      </w:r>
      <w:proofErr w:type="spellStart"/>
      <w:r w:rsidRPr="004034B2">
        <w:rPr>
          <w:color w:val="FF0000"/>
        </w:rPr>
        <w:t>ГОСТів</w:t>
      </w:r>
      <w:proofErr w:type="spellEnd"/>
      <w:r w:rsidRPr="004034B2">
        <w:rPr>
          <w:color w:val="FF0000"/>
        </w:rPr>
        <w:t xml:space="preserve"> і загальнонаціональних стандартів</w:t>
      </w:r>
      <w:r w:rsidR="00233352" w:rsidRPr="00233352">
        <w:rPr>
          <w:color w:val="FF0000"/>
          <w:lang w:val="ru-RU"/>
        </w:rPr>
        <w:t>.</w:t>
      </w:r>
    </w:p>
    <w:p w:rsidR="004034B2" w:rsidRDefault="004034B2" w:rsidP="004034B2">
      <w:pPr>
        <w:pStyle w:val="articletextua"/>
        <w:rPr>
          <w:color w:val="FF0000"/>
          <w:lang w:val="ru-RU"/>
        </w:rPr>
      </w:pPr>
      <w:r w:rsidRPr="004034B2">
        <w:rPr>
          <w:color w:val="FF0000"/>
        </w:rPr>
        <w:t>Процентне співвідношення самоцитування - не більше 30% (тобто якщо Ви використовували 10 посилань, з них може бути не більше 3 на Ваші роботи або на публікації в нашому журналі)</w:t>
      </w:r>
      <w:r w:rsidR="00233352" w:rsidRPr="00233352">
        <w:rPr>
          <w:color w:val="FF0000"/>
          <w:lang w:val="ru-RU"/>
        </w:rPr>
        <w:t>.</w:t>
      </w:r>
    </w:p>
    <w:sdt>
      <w:sdtPr>
        <w:rPr>
          <w:lang w:val="ru-RU"/>
        </w:rPr>
        <w:id w:val="1235827410"/>
        <w:docPartObj>
          <w:docPartGallery w:val="Bibliographies"/>
          <w:docPartUnique/>
        </w:docPartObj>
      </w:sdtPr>
      <w:sdtEndPr>
        <w:rPr>
          <w:b/>
          <w:bCs/>
          <w:smallCaps w:val="0"/>
          <w:sz w:val="16"/>
          <w:lang w:val="en-US"/>
        </w:rPr>
      </w:sdtEndPr>
      <w:sdtContent>
        <w:p w:rsidR="00224060" w:rsidRDefault="00224060" w:rsidP="00224060">
          <w:pPr>
            <w:pStyle w:val="articlestuctureua"/>
          </w:pPr>
          <w:r>
            <w:rPr>
              <w:lang w:val="ru-RU"/>
            </w:rPr>
            <w:t xml:space="preserve">Приклад </w:t>
          </w:r>
          <w:proofErr w:type="spellStart"/>
          <w:r>
            <w:rPr>
              <w:lang w:val="ru-RU"/>
            </w:rPr>
            <w:t>літератури</w:t>
          </w:r>
          <w:proofErr w:type="spellEnd"/>
        </w:p>
        <w:p w:rsidR="00224060" w:rsidRDefault="00224060" w:rsidP="00224060">
          <w:pPr>
            <w:pStyle w:val="articlereferences"/>
            <w:rPr>
              <w:noProof/>
            </w:rPr>
          </w:pPr>
          <w:r>
            <w:fldChar w:fldCharType="begin"/>
          </w:r>
          <w:r w:rsidRPr="00224060">
            <w:instrText>BIBLIOGRAPHY</w:instrText>
          </w:r>
          <w:r>
            <w:fldChar w:fldCharType="separate"/>
          </w:r>
        </w:p>
        <w:tbl>
          <w:tblPr>
            <w:tblW w:w="5000" w:type="pct"/>
            <w:tblCellSpacing w:w="15" w:type="dxa"/>
            <w:tblCellMar>
              <w:top w:w="15" w:type="dxa"/>
              <w:left w:w="15" w:type="dxa"/>
              <w:bottom w:w="15" w:type="dxa"/>
              <w:right w:w="15" w:type="dxa"/>
            </w:tblCellMar>
            <w:tblLook w:val="04A0" w:firstRow="1" w:lastRow="0" w:firstColumn="1" w:lastColumn="0" w:noHBand="0" w:noVBand="1"/>
          </w:tblPr>
          <w:tblGrid>
            <w:gridCol w:w="262"/>
            <w:gridCol w:w="4302"/>
          </w:tblGrid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  <w:sz w:val="24"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1] </w:t>
                </w:r>
              </w:p>
            </w:tc>
            <w:tc>
              <w:tcPr>
                <w:tcW w:w="0" w:type="auto"/>
                <w:hideMark/>
              </w:tcPr>
              <w:p w:rsidR="00224060" w:rsidRPr="00224060" w:rsidRDefault="00224060" w:rsidP="00224060">
                <w:pPr>
                  <w:pStyle w:val="articlereferences"/>
                  <w:rPr>
                    <w:noProof/>
                  </w:rPr>
                </w:pPr>
                <w:r w:rsidRPr="00224060">
                  <w:rPr>
                    <w:noProof/>
                  </w:rPr>
                  <w:t xml:space="preserve">T. A. Saurova, «V-i Vseukrainskaia naukovo-praktychnoi konferentsiia studentiv, aspirantiv ta molodykh vchenykh,» </w:t>
                </w:r>
                <w:r>
                  <w:rPr>
                    <w:noProof/>
                    <w:lang w:val="ru-RU"/>
                  </w:rPr>
                  <w:t>в</w:t>
                </w:r>
                <w:r w:rsidRPr="00224060">
                  <w:rPr>
                    <w:noProof/>
                  </w:rPr>
                  <w:t xml:space="preserve"> </w:t>
                </w:r>
                <w:r w:rsidRPr="00224060">
                  <w:rPr>
                    <w:i/>
                    <w:iCs/>
                    <w:noProof/>
                  </w:rPr>
                  <w:t>Metodika rascheta osnovnyih harakteristik avtofaznoy mnogoluchevoy LBV s peremennoy fazovoy skorostyu [Methods of calculating the basic characteristics of self-phasing multi-beam TWT with variable phase velocity]</w:t>
                </w:r>
                <w:r w:rsidRPr="00224060">
                  <w:rPr>
                    <w:noProof/>
                  </w:rPr>
                  <w:t xml:space="preserve">, Kyiv, 2016. </w:t>
                </w:r>
              </w:p>
            </w:tc>
          </w:tr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2] </w:t>
                </w:r>
              </w:p>
            </w:tc>
            <w:tc>
              <w:tcPr>
                <w:tcW w:w="0" w:type="auto"/>
                <w:hideMark/>
              </w:tcPr>
              <w:p w:rsidR="00224060" w:rsidRPr="00224060" w:rsidRDefault="00224060" w:rsidP="00224060">
                <w:pPr>
                  <w:pStyle w:val="articlereferences"/>
                  <w:rPr>
                    <w:noProof/>
                  </w:rPr>
                </w:pPr>
                <w:r w:rsidRPr="00224060">
                  <w:rPr>
                    <w:noProof/>
                  </w:rPr>
                  <w:t xml:space="preserve">Beliavskiy, Ye. D.; Saurova, T. A., «Optimizatsiya preobrazovaniya energii v mnogoluchevoy avtofaznoy lampe beguschey volnyi [Optimization of energy transformation in the multi-ray auto-phase traveling-wave tube],» </w:t>
                </w:r>
                <w:r w:rsidRPr="00224060">
                  <w:rPr>
                    <w:i/>
                    <w:iCs/>
                    <w:noProof/>
                  </w:rPr>
                  <w:t xml:space="preserve">Tekhnika i Pribory SVCh, </w:t>
                </w:r>
                <w:r w:rsidRPr="00224060">
                  <w:rPr>
                    <w:noProof/>
                  </w:rPr>
                  <w:t xml:space="preserve">№ 1, pp. 3-7, 2010. </w:t>
                </w:r>
              </w:p>
            </w:tc>
          </w:tr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[3] </w:t>
                </w:r>
              </w:p>
            </w:tc>
            <w:tc>
              <w:tcPr>
                <w:tcW w:w="0" w:type="auto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T. A. Saurova, "Research of characteristics of self-phasing multi-beam traveling-wave tube with variable phase velocity," </w:t>
                </w:r>
                <w:r>
                  <w:rPr>
                    <w:i/>
                    <w:iCs/>
                    <w:noProof/>
                  </w:rPr>
                  <w:t xml:space="preserve">Radioelectronics and Communications Systems, </w:t>
                </w:r>
                <w:r>
                  <w:rPr>
                    <w:noProof/>
                  </w:rPr>
                  <w:t>vol. 7, no. 56, pp. 365-369, 2013</w:t>
                </w:r>
                <w:r w:rsidR="004D0E27">
                  <w:rPr>
                    <w:noProof/>
                  </w:rPr>
                  <w:t>,</w:t>
                </w:r>
                <w:r w:rsidR="004D0E27" w:rsidRPr="007A4F20">
                  <w:rPr>
                    <w:rFonts w:cs="Times New Roman"/>
                    <w:b/>
                    <w:szCs w:val="16"/>
                  </w:rPr>
                  <w:t xml:space="preserve"> DOI</w:t>
                </w:r>
                <w:proofErr w:type="gramStart"/>
                <w:r w:rsidR="004D0E27" w:rsidRPr="007A4F20">
                  <w:rPr>
                    <w:rFonts w:cs="Times New Roman"/>
                    <w:b/>
                    <w:szCs w:val="16"/>
                  </w:rPr>
                  <w:t>:</w:t>
                </w:r>
                <w:r w:rsidR="004D0E27" w:rsidRPr="007A4F20">
                  <w:rPr>
                    <w:rFonts w:cs="Times New Roman"/>
                    <w:szCs w:val="16"/>
                  </w:rPr>
                  <w:t xml:space="preserve"> </w:t>
                </w:r>
                <w:proofErr w:type="gramEnd"/>
                <w:hyperlink r:id="rId16" w:history="1">
                  <w:r w:rsidR="004D0E27" w:rsidRPr="007A4F20">
                    <w:rPr>
                      <w:rStyle w:val="a7"/>
                      <w:rFonts w:cs="Times New Roman"/>
                      <w:szCs w:val="16"/>
                    </w:rPr>
                    <w:t>10.3103/S0735272713070054</w:t>
                  </w:r>
                </w:hyperlink>
                <w:bookmarkStart w:id="4" w:name="_GoBack"/>
                <w:bookmarkEnd w:id="4"/>
                <w:r>
                  <w:rPr>
                    <w:noProof/>
                  </w:rPr>
                  <w:t xml:space="preserve">. </w:t>
                </w:r>
              </w:p>
            </w:tc>
          </w:tr>
        </w:tbl>
        <w:p w:rsidR="00224060" w:rsidRDefault="00224060" w:rsidP="00224060">
          <w:pPr>
            <w:pStyle w:val="articlereferences"/>
          </w:pPr>
          <w:r>
            <w:rPr>
              <w:b/>
              <w:bCs/>
            </w:rPr>
            <w:fldChar w:fldCharType="end"/>
          </w:r>
        </w:p>
      </w:sdtContent>
    </w:sdt>
    <w:p w:rsidR="00040E65" w:rsidRDefault="00040E65" w:rsidP="007A4F20">
      <w:pPr>
        <w:pStyle w:val="articlereferences"/>
        <w:ind w:left="357" w:hanging="357"/>
      </w:pPr>
    </w:p>
    <w:p w:rsidR="00224060" w:rsidRDefault="00224060" w:rsidP="007A4F20">
      <w:pPr>
        <w:pStyle w:val="articlereferences"/>
        <w:ind w:left="357" w:hanging="357"/>
      </w:pPr>
    </w:p>
    <w:p w:rsidR="00224060" w:rsidRDefault="00224060" w:rsidP="007A4F20">
      <w:pPr>
        <w:pStyle w:val="articlereferences"/>
        <w:ind w:left="357" w:hanging="357"/>
        <w:sectPr w:rsidR="00224060" w:rsidSect="000730AB">
          <w:type w:val="continuous"/>
          <w:pgSz w:w="11906" w:h="16838"/>
          <w:pgMar w:top="1418" w:right="1247" w:bottom="1134" w:left="1247" w:header="709" w:footer="709" w:gutter="0"/>
          <w:cols w:num="2" w:space="284"/>
          <w:docGrid w:linePitch="360"/>
        </w:sectPr>
      </w:pPr>
    </w:p>
    <w:p w:rsidR="00C46215" w:rsidRDefault="00C46215" w:rsidP="00FC6A92">
      <w:pPr>
        <w:pStyle w:val="articletextcontru"/>
        <w:sectPr w:rsidR="00C46215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040E65" w:rsidRPr="00FC6A92" w:rsidRDefault="00040E65" w:rsidP="00FC6A92">
      <w:pPr>
        <w:pStyle w:val="articletextcontru"/>
        <w:rPr>
          <w:lang w:val="en-US"/>
        </w:rPr>
      </w:pPr>
      <w:r w:rsidRPr="00FC6A92">
        <w:t>УДК</w:t>
      </w:r>
      <w:r w:rsidRPr="00FC6A92">
        <w:rPr>
          <w:lang w:val="en-US"/>
        </w:rPr>
        <w:t xml:space="preserve"> </w:t>
      </w:r>
      <w:r w:rsidRPr="00FC6A92">
        <w:t>номер</w:t>
      </w:r>
      <w:r w:rsidRPr="00FC6A92">
        <w:rPr>
          <w:lang w:val="en-US"/>
        </w:rPr>
        <w:t xml:space="preserve"> (</w:t>
      </w:r>
      <w:r w:rsidRPr="00FC6A92">
        <w:t>стиль</w:t>
      </w:r>
      <w:r w:rsidRPr="00FC6A92">
        <w:rPr>
          <w:lang w:val="en-US"/>
        </w:rPr>
        <w:t xml:space="preserve"> </w:t>
      </w:r>
      <w:proofErr w:type="spellStart"/>
      <w:r w:rsidRPr="00FC6A92">
        <w:rPr>
          <w:i/>
          <w:lang w:val="en-US"/>
        </w:rPr>
        <w:t>article_text_cont_</w:t>
      </w:r>
      <w:r w:rsidR="00FC6A92" w:rsidRPr="00FC6A92">
        <w:rPr>
          <w:i/>
          <w:lang w:val="en-US"/>
        </w:rPr>
        <w:t>ru</w:t>
      </w:r>
      <w:proofErr w:type="spellEnd"/>
      <w:r w:rsidRPr="00FC6A92">
        <w:rPr>
          <w:lang w:val="en-US"/>
        </w:rPr>
        <w:t>)</w:t>
      </w:r>
    </w:p>
    <w:p w:rsidR="00040E65" w:rsidRPr="00FC6A92" w:rsidRDefault="00FC6A92" w:rsidP="00FC6A92">
      <w:pPr>
        <w:pStyle w:val="articletitleru"/>
      </w:pPr>
      <w:r w:rsidRPr="00FC6A92">
        <w:t>Название статьи должно быть кратким (по возможности до 10 слов) (используйте стиль</w:t>
      </w:r>
      <w:r w:rsidR="00040E65" w:rsidRPr="00FC6A92">
        <w:t xml:space="preserve"> </w:t>
      </w:r>
      <w:proofErr w:type="spellStart"/>
      <w:r w:rsidR="00040E65" w:rsidRPr="00FC6A92">
        <w:rPr>
          <w:i/>
        </w:rPr>
        <w:t>article_title</w:t>
      </w:r>
      <w:proofErr w:type="spellEnd"/>
      <w:r w:rsidR="00040E65" w:rsidRPr="00FC6A92">
        <w:rPr>
          <w:i/>
        </w:rPr>
        <w:t>_</w:t>
      </w:r>
      <w:proofErr w:type="spellStart"/>
      <w:r>
        <w:rPr>
          <w:i/>
          <w:lang w:val="en-US"/>
        </w:rPr>
        <w:t>ru</w:t>
      </w:r>
      <w:proofErr w:type="spellEnd"/>
      <w:r w:rsidR="00040E65" w:rsidRPr="00FC6A92">
        <w:t>)</w:t>
      </w:r>
    </w:p>
    <w:p w:rsidR="00040E65" w:rsidRPr="00FC6A92" w:rsidRDefault="00FC6A92" w:rsidP="00FC6A92">
      <w:pPr>
        <w:pStyle w:val="articlesubtitleru"/>
      </w:pPr>
      <w:r w:rsidRPr="00FC6A92">
        <w:t>Подзаголовок, при необходимости - название статьи должно соответствовать сути решаемой научной проблемы, указывать на цель исследования, его завершенность</w:t>
      </w:r>
      <w:r w:rsidR="00040E65" w:rsidRPr="00FC6A92">
        <w:t xml:space="preserve"> (</w:t>
      </w:r>
      <w:proofErr w:type="spellStart"/>
      <w:r w:rsidR="00040E65" w:rsidRPr="00FC6A92">
        <w:rPr>
          <w:i/>
        </w:rPr>
        <w:t>article_subtitle</w:t>
      </w:r>
      <w:proofErr w:type="spellEnd"/>
      <w:r w:rsidR="00040E65" w:rsidRPr="00FC6A92">
        <w:rPr>
          <w:i/>
        </w:rPr>
        <w:t>_</w:t>
      </w:r>
      <w:proofErr w:type="spellStart"/>
      <w:r>
        <w:rPr>
          <w:i/>
          <w:lang w:val="en-US"/>
        </w:rPr>
        <w:t>ru</w:t>
      </w:r>
      <w:proofErr w:type="spellEnd"/>
      <w:r w:rsidR="00040E65" w:rsidRPr="00FC6A92">
        <w:t>)</w:t>
      </w:r>
    </w:p>
    <w:p w:rsidR="00040E65" w:rsidRPr="00FC6A92" w:rsidRDefault="00040E65" w:rsidP="00FC6A92"/>
    <w:p w:rsidR="00040E65" w:rsidRPr="00FC6A92" w:rsidRDefault="00040E65" w:rsidP="00FC6A92">
      <w:pPr>
        <w:sectPr w:rsidR="00040E65" w:rsidRPr="00FC6A92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040E65" w:rsidRPr="00FC6A92" w:rsidRDefault="00FC6A92" w:rsidP="00FC6A92">
      <w:pPr>
        <w:pStyle w:val="articleauthorru"/>
      </w:pPr>
      <w:r w:rsidRPr="00FC6A92">
        <w:t>Фамилия И. О., ученая степень, ученое звание</w:t>
      </w:r>
      <w:r w:rsidR="00040E65" w:rsidRPr="00FC6A92">
        <w:t xml:space="preserve">, </w:t>
      </w:r>
      <w:proofErr w:type="spellStart"/>
      <w:r w:rsidR="00040E65" w:rsidRPr="00FC6A92">
        <w:t>OrcID</w:t>
      </w:r>
      <w:proofErr w:type="spellEnd"/>
      <w:r w:rsidR="00040E65" w:rsidRPr="00FC6A92">
        <w:t xml:space="preserve"> номер</w:t>
      </w:r>
      <w:r w:rsidR="00040E65" w:rsidRPr="00FC6A92">
        <w:tab/>
      </w:r>
      <w:r w:rsidR="00040E65" w:rsidRPr="00FC6A92">
        <w:br/>
        <w:t>e-</w:t>
      </w:r>
      <w:proofErr w:type="spellStart"/>
      <w:r w:rsidR="00040E65" w:rsidRPr="00FC6A92">
        <w:t>mail</w:t>
      </w:r>
      <w:proofErr w:type="spellEnd"/>
      <w:r w:rsidR="00040E65" w:rsidRPr="00FC6A92">
        <w:t xml:space="preserve"> </w:t>
      </w:r>
      <w:r>
        <w:t>корпоративный (желательно)/личный – автор/</w:t>
      </w:r>
      <w:r w:rsidRPr="00FC6A92">
        <w:t xml:space="preserve">ы первой </w:t>
      </w:r>
      <w:proofErr w:type="spellStart"/>
      <w:r w:rsidRPr="00FC6A92">
        <w:t>афиляции</w:t>
      </w:r>
      <w:proofErr w:type="spellEnd"/>
      <w:r w:rsidR="00040E65" w:rsidRPr="00FC6A92">
        <w:t xml:space="preserve"> (</w:t>
      </w:r>
      <w:proofErr w:type="spellStart"/>
      <w:r w:rsidR="00040E65" w:rsidRPr="00FC6A92">
        <w:rPr>
          <w:i/>
        </w:rPr>
        <w:t>article_author</w:t>
      </w:r>
      <w:proofErr w:type="spellEnd"/>
      <w:r w:rsidR="00040E65"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="00040E65" w:rsidRPr="00FC6A92">
        <w:t>)</w:t>
      </w:r>
    </w:p>
    <w:p w:rsidR="00040E65" w:rsidRPr="00FC6A92" w:rsidRDefault="00FC6A92" w:rsidP="00FC6A92">
      <w:pPr>
        <w:pStyle w:val="articleaffilationru"/>
      </w:pPr>
      <w:r w:rsidRPr="00A40F5D">
        <w:t>Название отдела организации</w:t>
      </w:r>
      <w:r w:rsidR="00040E65" w:rsidRPr="00FC6A92">
        <w:t xml:space="preserve"> (URL </w:t>
      </w:r>
      <w:r>
        <w:t>по желанию</w:t>
      </w:r>
      <w:r w:rsidR="00040E65" w:rsidRPr="00FC6A92">
        <w:t>) (</w:t>
      </w:r>
      <w:proofErr w:type="spellStart"/>
      <w:r w:rsidR="00040E65" w:rsidRPr="00FC6A92">
        <w:rPr>
          <w:i/>
        </w:rPr>
        <w:t>article_affilation</w:t>
      </w:r>
      <w:proofErr w:type="spellEnd"/>
      <w:r w:rsidR="00040E65"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="00040E65" w:rsidRPr="00FC6A92">
        <w:t>)</w:t>
      </w:r>
    </w:p>
    <w:p w:rsidR="00040E65" w:rsidRPr="00FC6A92" w:rsidRDefault="00FC6A92" w:rsidP="00FC6A92">
      <w:pPr>
        <w:pStyle w:val="articleaffilationru"/>
      </w:pPr>
      <w:r w:rsidRPr="00A40F5D">
        <w:lastRenderedPageBreak/>
        <w:t>Название организации</w:t>
      </w:r>
      <w:r w:rsidR="00040E65" w:rsidRPr="00A40F5D">
        <w:t xml:space="preserve"> </w:t>
      </w:r>
      <w:r w:rsidR="00040E65" w:rsidRPr="00FC6A92">
        <w:t xml:space="preserve">(URL </w:t>
      </w:r>
      <w:r>
        <w:t>по желанию</w:t>
      </w:r>
      <w:r w:rsidR="00040E65" w:rsidRPr="00FC6A92">
        <w:t>)</w:t>
      </w:r>
    </w:p>
    <w:p w:rsidR="00040E65" w:rsidRPr="00FC6A92" w:rsidRDefault="00A40F5D" w:rsidP="00FC6A92">
      <w:pPr>
        <w:pStyle w:val="articleaffilationru"/>
      </w:pPr>
      <w:r>
        <w:t>Город</w:t>
      </w:r>
      <w:r w:rsidR="00040E65" w:rsidRPr="00FC6A92">
        <w:t xml:space="preserve">, </w:t>
      </w:r>
      <w:r>
        <w:t>Страна</w:t>
      </w:r>
    </w:p>
    <w:p w:rsidR="00A40F5D" w:rsidRPr="00FC6A92" w:rsidRDefault="00A40F5D" w:rsidP="00A40F5D">
      <w:pPr>
        <w:pStyle w:val="articleauthorru"/>
      </w:pPr>
      <w:r w:rsidRPr="00FC6A92">
        <w:t xml:space="preserve">Фамилия И. О., ученая степень, ученое звание, </w:t>
      </w:r>
      <w:proofErr w:type="spellStart"/>
      <w:r w:rsidRPr="00FC6A92">
        <w:t>OrcID</w:t>
      </w:r>
      <w:proofErr w:type="spellEnd"/>
      <w:r w:rsidRPr="00FC6A92">
        <w:t xml:space="preserve"> номер</w:t>
      </w:r>
      <w:r w:rsidRPr="00FC6A92">
        <w:tab/>
      </w:r>
      <w:r w:rsidRPr="00FC6A92">
        <w:br/>
        <w:t>e-</w:t>
      </w:r>
      <w:proofErr w:type="spellStart"/>
      <w:r w:rsidRPr="00FC6A92">
        <w:t>mail</w:t>
      </w:r>
      <w:proofErr w:type="spellEnd"/>
      <w:r w:rsidRPr="00FC6A92">
        <w:t xml:space="preserve"> </w:t>
      </w:r>
      <w:r>
        <w:t>корпоративный (желательно)/личный – автор/</w:t>
      </w:r>
      <w:r w:rsidRPr="00FC6A92">
        <w:t xml:space="preserve">ы </w:t>
      </w:r>
      <w:r>
        <w:t>второй</w:t>
      </w:r>
      <w:r w:rsidRPr="00FC6A92">
        <w:t xml:space="preserve"> </w:t>
      </w:r>
      <w:proofErr w:type="spellStart"/>
      <w:r w:rsidRPr="00FC6A92">
        <w:t>афиляции</w:t>
      </w:r>
      <w:proofErr w:type="spellEnd"/>
      <w:r w:rsidRPr="00FC6A92">
        <w:t xml:space="preserve"> (</w:t>
      </w:r>
      <w:proofErr w:type="spellStart"/>
      <w:r w:rsidRPr="00FC6A92">
        <w:rPr>
          <w:i/>
        </w:rPr>
        <w:t>article_author</w:t>
      </w:r>
      <w:proofErr w:type="spellEnd"/>
      <w:r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Pr="00FC6A92">
        <w:t>)</w:t>
      </w:r>
    </w:p>
    <w:p w:rsidR="00A40F5D" w:rsidRPr="00FC6A92" w:rsidRDefault="00A40F5D" w:rsidP="00A40F5D">
      <w:pPr>
        <w:pStyle w:val="articleaffilationru"/>
      </w:pPr>
      <w:r w:rsidRPr="00A40F5D">
        <w:t>Название отдела организации</w:t>
      </w:r>
      <w:r w:rsidRPr="00FC6A92">
        <w:t xml:space="preserve"> (URL </w:t>
      </w:r>
      <w:r>
        <w:t>по желанию</w:t>
      </w:r>
      <w:r w:rsidRPr="00FC6A92">
        <w:t>) (</w:t>
      </w:r>
      <w:proofErr w:type="spellStart"/>
      <w:r w:rsidRPr="00FC6A92">
        <w:rPr>
          <w:i/>
        </w:rPr>
        <w:t>article_affilation</w:t>
      </w:r>
      <w:proofErr w:type="spellEnd"/>
      <w:r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Pr="00FC6A92">
        <w:t>)</w:t>
      </w:r>
    </w:p>
    <w:p w:rsidR="00A40F5D" w:rsidRPr="00FC6A92" w:rsidRDefault="00A40F5D" w:rsidP="00A40F5D">
      <w:pPr>
        <w:pStyle w:val="articleaffilationru"/>
      </w:pPr>
      <w:r w:rsidRPr="00A40F5D">
        <w:t xml:space="preserve">Название организации </w:t>
      </w:r>
      <w:r w:rsidRPr="00FC6A92">
        <w:t xml:space="preserve">(URL </w:t>
      </w:r>
      <w:r>
        <w:t>по желанию</w:t>
      </w:r>
      <w:r w:rsidRPr="00FC6A92">
        <w:t>)</w:t>
      </w:r>
    </w:p>
    <w:p w:rsidR="00A40F5D" w:rsidRPr="00FC6A92" w:rsidRDefault="00A40F5D" w:rsidP="00A40F5D">
      <w:pPr>
        <w:pStyle w:val="articleaffilationru"/>
      </w:pPr>
      <w:r>
        <w:t>Город</w:t>
      </w:r>
      <w:r w:rsidRPr="00FC6A92">
        <w:t xml:space="preserve">, </w:t>
      </w:r>
      <w:r>
        <w:t>Страна</w:t>
      </w:r>
    </w:p>
    <w:p w:rsidR="00040E65" w:rsidRPr="00FC6A92" w:rsidRDefault="00040E65" w:rsidP="00FC6A92"/>
    <w:p w:rsidR="00040E65" w:rsidRPr="00FC6A92" w:rsidRDefault="00040E65" w:rsidP="00FC6A92">
      <w:pPr>
        <w:sectPr w:rsidR="00040E65" w:rsidRPr="00FC6A92" w:rsidSect="00A40F5D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040E65" w:rsidRPr="00FC6A92" w:rsidRDefault="00040E65" w:rsidP="00A40F5D">
      <w:pPr>
        <w:pStyle w:val="articleabstractru"/>
      </w:pPr>
      <w:r w:rsidRPr="00AE56C3">
        <w:rPr>
          <w:i/>
        </w:rPr>
        <w:t>Реферат</w:t>
      </w:r>
      <w:r w:rsidRPr="00FC6A92">
        <w:t>—</w:t>
      </w:r>
      <w:r w:rsidR="00A40F5D" w:rsidRPr="00A40F5D">
        <w:t xml:space="preserve">Этот электронный документ </w:t>
      </w:r>
      <w:r w:rsidR="00A40F5D">
        <w:t xml:space="preserve">является </w:t>
      </w:r>
      <w:r w:rsidR="00A40F5D" w:rsidRPr="00A40F5D">
        <w:t xml:space="preserve">"живым" шаблоном и уже определяет компоненты </w:t>
      </w:r>
      <w:r w:rsidR="00A40F5D">
        <w:t>В</w:t>
      </w:r>
      <w:r w:rsidR="00A40F5D" w:rsidRPr="00A40F5D">
        <w:t>ашей стать</w:t>
      </w:r>
      <w:r w:rsidR="00A40F5D">
        <w:t>и</w:t>
      </w:r>
      <w:r w:rsidR="00A40F5D" w:rsidRPr="00A40F5D">
        <w:t xml:space="preserve"> [заголовок, текст, разделы и т.д.] в своем стиле. * </w:t>
      </w:r>
      <w:r w:rsidR="00A40F5D" w:rsidRPr="00A40F5D">
        <w:rPr>
          <w:color w:val="FF0000"/>
        </w:rPr>
        <w:t>ВАЖНО: не используйте символы, специальные символы или математику в заголовке или аннотации.</w:t>
      </w:r>
      <w:r w:rsidRPr="00FC6A92">
        <w:t xml:space="preserve"> (</w:t>
      </w:r>
      <w:proofErr w:type="spellStart"/>
      <w:r w:rsidRPr="00AE56C3">
        <w:rPr>
          <w:i/>
        </w:rPr>
        <w:t>article_abstract</w:t>
      </w:r>
      <w:proofErr w:type="spellEnd"/>
      <w:r w:rsidRPr="00AE56C3">
        <w:rPr>
          <w:i/>
        </w:rPr>
        <w:t>_</w:t>
      </w:r>
      <w:proofErr w:type="spellStart"/>
      <w:r w:rsidR="00A40F5D" w:rsidRPr="00AE56C3">
        <w:rPr>
          <w:i/>
          <w:lang w:val="en-US"/>
        </w:rPr>
        <w:t>ru</w:t>
      </w:r>
      <w:proofErr w:type="spellEnd"/>
      <w:r w:rsidRPr="00FC6A92">
        <w:t>)</w:t>
      </w:r>
    </w:p>
    <w:p w:rsidR="00040E65" w:rsidRPr="00FC6A92" w:rsidRDefault="00A40F5D" w:rsidP="00A40F5D">
      <w:pPr>
        <w:pStyle w:val="articleabstractru"/>
      </w:pPr>
      <w:r w:rsidRPr="00A40F5D">
        <w:t>Требования: Объем от 500 до 1000 знаков; Информативность (не содержать общих слов); Содержательность (отражать основные положения статьи и результаты исследований) Структурированность (следовать логик описания результатов в статье)</w:t>
      </w:r>
    </w:p>
    <w:p w:rsidR="00040E65" w:rsidRPr="00FC6A92" w:rsidRDefault="00A40F5D" w:rsidP="00A40F5D">
      <w:pPr>
        <w:pStyle w:val="articlekeywordsru"/>
      </w:pPr>
      <w:r w:rsidRPr="00A40F5D">
        <w:t xml:space="preserve">Ключевые слова - составляющие; форматирования; стиль; шаблон </w:t>
      </w:r>
      <w:r w:rsidR="00040E65" w:rsidRPr="00FC6A92">
        <w:t>(</w:t>
      </w:r>
      <w:proofErr w:type="spellStart"/>
      <w:r w:rsidR="00040E65" w:rsidRPr="00FC6A92">
        <w:t>article_key</w:t>
      </w:r>
      <w:proofErr w:type="spellEnd"/>
      <w:r w:rsidR="00040E65" w:rsidRPr="00FC6A92">
        <w:t xml:space="preserve"> </w:t>
      </w:r>
      <w:proofErr w:type="spellStart"/>
      <w:r w:rsidR="00040E65" w:rsidRPr="00FC6A92">
        <w:t>words</w:t>
      </w:r>
      <w:proofErr w:type="spellEnd"/>
      <w:r w:rsidR="00040E65" w:rsidRPr="00FC6A92">
        <w:t>_</w:t>
      </w:r>
      <w:proofErr w:type="spellStart"/>
      <w:r>
        <w:rPr>
          <w:lang w:val="en-US"/>
        </w:rPr>
        <w:t>ru</w:t>
      </w:r>
      <w:proofErr w:type="spellEnd"/>
      <w:r w:rsidR="00040E65" w:rsidRPr="00FC6A92">
        <w:t>)</w:t>
      </w:r>
    </w:p>
    <w:p w:rsidR="00040E65" w:rsidRPr="00FC6A92" w:rsidRDefault="00A40F5D" w:rsidP="00A40F5D">
      <w:pPr>
        <w:pStyle w:val="articlekeywordsru"/>
      </w:pPr>
      <w:r w:rsidRPr="00A40F5D">
        <w:t>Требован</w:t>
      </w:r>
      <w:r>
        <w:t>ия: не более 10 ключевых слов/</w:t>
      </w:r>
      <w:r w:rsidRPr="00A40F5D">
        <w:t xml:space="preserve">словосочетаний, именительный </w:t>
      </w:r>
      <w:r>
        <w:t>падеж</w:t>
      </w:r>
      <w:r w:rsidR="00C46215">
        <w:t xml:space="preserve">, отсутствие сокращений </w:t>
      </w:r>
      <w:r>
        <w:t>(</w:t>
      </w:r>
      <w:r w:rsidRPr="00A40F5D">
        <w:t>которые применяются только в статье</w:t>
      </w:r>
      <w:r>
        <w:t>)</w:t>
      </w:r>
      <w:r w:rsidRPr="00A40F5D">
        <w:t>.</w:t>
      </w:r>
    </w:p>
    <w:p w:rsidR="00233352" w:rsidRDefault="00233352" w:rsidP="00FC6A92">
      <w:pPr>
        <w:rPr>
          <w:lang w:val="ru-RU"/>
        </w:rPr>
      </w:pPr>
    </w:p>
    <w:p w:rsidR="00C46215" w:rsidRDefault="00C46215" w:rsidP="00FC6A92">
      <w:pPr>
        <w:rPr>
          <w:lang w:val="ru-RU"/>
        </w:rPr>
        <w:sectPr w:rsidR="00C46215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C46215" w:rsidRPr="00FC6A92" w:rsidRDefault="00C46215" w:rsidP="00C46215">
      <w:pPr>
        <w:pStyle w:val="articletextconten"/>
      </w:pPr>
      <w:r>
        <w:t>UDC</w:t>
      </w:r>
      <w:r w:rsidRPr="00FC6A92">
        <w:t xml:space="preserve"> </w:t>
      </w:r>
      <w:r>
        <w:t>number</w:t>
      </w:r>
      <w:r w:rsidRPr="00FC6A92">
        <w:t xml:space="preserve"> (</w:t>
      </w:r>
      <w:r>
        <w:t>style</w:t>
      </w:r>
      <w:r w:rsidRPr="00FC6A92">
        <w:t xml:space="preserve"> </w:t>
      </w:r>
      <w:proofErr w:type="spellStart"/>
      <w:r w:rsidRPr="00FC6A92">
        <w:t>article_text_cont_</w:t>
      </w:r>
      <w:r>
        <w:t>en</w:t>
      </w:r>
      <w:proofErr w:type="spellEnd"/>
      <w:r w:rsidRPr="00FC6A92">
        <w:t>)</w:t>
      </w:r>
    </w:p>
    <w:p w:rsidR="00C46215" w:rsidRPr="00C46215" w:rsidRDefault="00C46215" w:rsidP="00C46215">
      <w:pPr>
        <w:pStyle w:val="articletitleen"/>
      </w:pPr>
      <w:r w:rsidRPr="00C46215">
        <w:t xml:space="preserve">The title of the article should be short (up to 10 words, if possible) (use style </w:t>
      </w:r>
      <w:proofErr w:type="spellStart"/>
      <w:r w:rsidRPr="00C46215">
        <w:rPr>
          <w:i/>
        </w:rPr>
        <w:t>article_title_</w:t>
      </w:r>
      <w:r>
        <w:rPr>
          <w:i/>
        </w:rPr>
        <w:t>en</w:t>
      </w:r>
      <w:proofErr w:type="spellEnd"/>
      <w:r w:rsidRPr="00C46215">
        <w:t>)</w:t>
      </w:r>
    </w:p>
    <w:p w:rsidR="00C46215" w:rsidRPr="00C46215" w:rsidRDefault="00C46215" w:rsidP="00C46215">
      <w:pPr>
        <w:pStyle w:val="articlesubtitleru"/>
        <w:rPr>
          <w:lang w:val="en-US"/>
        </w:rPr>
      </w:pPr>
      <w:r w:rsidRPr="00C46215">
        <w:rPr>
          <w:lang w:val="en-US"/>
        </w:rPr>
        <w:t>Subtitle, if necessary - the title of the article should correspond to the essence of the scientific problem being solved, to point out the aim of the research, its completeness (</w:t>
      </w:r>
      <w:proofErr w:type="spellStart"/>
      <w:r w:rsidRPr="00C46215">
        <w:rPr>
          <w:i/>
          <w:lang w:val="en-US"/>
        </w:rPr>
        <w:t>article_subtitle_</w:t>
      </w:r>
      <w:r>
        <w:rPr>
          <w:i/>
          <w:lang w:val="en-US"/>
        </w:rPr>
        <w:t>en</w:t>
      </w:r>
      <w:proofErr w:type="spellEnd"/>
      <w:r w:rsidRPr="00C46215">
        <w:rPr>
          <w:lang w:val="en-US"/>
        </w:rPr>
        <w:t>)</w:t>
      </w:r>
    </w:p>
    <w:p w:rsidR="00C46215" w:rsidRPr="00FC6A92" w:rsidRDefault="00C46215" w:rsidP="00C46215"/>
    <w:p w:rsidR="00C46215" w:rsidRPr="00FC6A92" w:rsidRDefault="00C46215" w:rsidP="00C46215">
      <w:pPr>
        <w:sectPr w:rsidR="00C46215" w:rsidRPr="00FC6A92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C46215" w:rsidRPr="00AE56C3" w:rsidRDefault="00AE56C3" w:rsidP="00AE56C3">
      <w:pPr>
        <w:pStyle w:val="articleauthoren"/>
      </w:pPr>
      <w:r>
        <w:t>F</w:t>
      </w:r>
      <w:r w:rsidRPr="00AE56C3">
        <w:t xml:space="preserve">. </w:t>
      </w:r>
      <w:r>
        <w:t>M</w:t>
      </w:r>
      <w:r w:rsidRPr="00AE56C3">
        <w:t>. Surname, scientific degree, academic title</w:t>
      </w:r>
      <w:r w:rsidR="00C46215" w:rsidRPr="00AE56C3">
        <w:t xml:space="preserve">, </w:t>
      </w:r>
      <w:proofErr w:type="spellStart"/>
      <w:r w:rsidR="00C46215" w:rsidRPr="00AE56C3">
        <w:t>OrcID</w:t>
      </w:r>
      <w:proofErr w:type="spellEnd"/>
      <w:r w:rsidR="00C46215" w:rsidRPr="00AE56C3">
        <w:t xml:space="preserve"> </w:t>
      </w:r>
      <w:r>
        <w:t>number</w:t>
      </w:r>
      <w:r w:rsidR="00C46215" w:rsidRPr="00AE56C3">
        <w:tab/>
      </w:r>
      <w:r w:rsidR="00C46215" w:rsidRPr="00AE56C3">
        <w:br/>
        <w:t xml:space="preserve">e-mail </w:t>
      </w:r>
      <w:r>
        <w:t>c</w:t>
      </w:r>
      <w:r w:rsidRPr="00AE56C3">
        <w:t>orporate (</w:t>
      </w:r>
      <w:proofErr w:type="spellStart"/>
      <w:r>
        <w:t>desirble</w:t>
      </w:r>
      <w:proofErr w:type="spellEnd"/>
      <w:r>
        <w:t>)/personal - author/</w:t>
      </w:r>
      <w:r w:rsidRPr="00AE56C3">
        <w:t>s of the first affiliation</w:t>
      </w:r>
      <w:r w:rsidR="00C46215" w:rsidRPr="00AE56C3">
        <w:t xml:space="preserve"> (</w:t>
      </w:r>
      <w:proofErr w:type="spellStart"/>
      <w:r w:rsidR="00C46215" w:rsidRPr="00AE56C3">
        <w:rPr>
          <w:i/>
        </w:rPr>
        <w:t>article_author_</w:t>
      </w:r>
      <w:r w:rsidR="00C46215">
        <w:rPr>
          <w:i/>
        </w:rPr>
        <w:t>en</w:t>
      </w:r>
      <w:proofErr w:type="spellEnd"/>
      <w:r w:rsidR="00C46215" w:rsidRPr="00AE56C3">
        <w:t>)</w:t>
      </w:r>
    </w:p>
    <w:p w:rsidR="00C46215" w:rsidRPr="00FC6A92" w:rsidRDefault="00AE56C3" w:rsidP="00AE56C3">
      <w:pPr>
        <w:pStyle w:val="articleaffilationen"/>
      </w:pPr>
      <w:r w:rsidRPr="00AE56C3">
        <w:t>Name of the organization department (URL at will)</w:t>
      </w:r>
      <w:r w:rsidR="00C46215" w:rsidRPr="00FC6A92">
        <w:t xml:space="preserve"> (</w:t>
      </w:r>
      <w:proofErr w:type="spellStart"/>
      <w:r w:rsidR="00C46215" w:rsidRPr="00FC6A92">
        <w:rPr>
          <w:i/>
        </w:rPr>
        <w:t>article_affilation_</w:t>
      </w:r>
      <w:r w:rsidR="00C46215">
        <w:rPr>
          <w:i/>
        </w:rPr>
        <w:t>en</w:t>
      </w:r>
      <w:proofErr w:type="spellEnd"/>
      <w:r w:rsidR="00C46215" w:rsidRPr="00FC6A92">
        <w:t>)</w:t>
      </w:r>
    </w:p>
    <w:p w:rsidR="00C46215" w:rsidRPr="00AE56C3" w:rsidRDefault="00AE56C3" w:rsidP="00AE56C3">
      <w:pPr>
        <w:pStyle w:val="articleaffilationen"/>
      </w:pPr>
      <w:r w:rsidRPr="00AE56C3">
        <w:t>Name of the organization (URL at will)</w:t>
      </w:r>
    </w:p>
    <w:p w:rsidR="00C46215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:rsidR="00AE56C3" w:rsidRPr="00AE56C3" w:rsidRDefault="00AE56C3" w:rsidP="00AE56C3">
      <w:pPr>
        <w:pStyle w:val="articleauthoren"/>
      </w:pPr>
      <w:r>
        <w:t>F</w:t>
      </w:r>
      <w:r w:rsidRPr="00AE56C3">
        <w:t xml:space="preserve">. </w:t>
      </w:r>
      <w:r>
        <w:t>M</w:t>
      </w:r>
      <w:r w:rsidRPr="00AE56C3">
        <w:t xml:space="preserve">. Surname, scientific degree, academic title, </w:t>
      </w:r>
      <w:proofErr w:type="spellStart"/>
      <w:r w:rsidRPr="00AE56C3">
        <w:t>OrcID</w:t>
      </w:r>
      <w:proofErr w:type="spellEnd"/>
      <w:r w:rsidRPr="00AE56C3">
        <w:t xml:space="preserve"> </w:t>
      </w:r>
      <w:r>
        <w:t>number</w:t>
      </w:r>
      <w:r w:rsidRPr="00AE56C3">
        <w:tab/>
      </w:r>
      <w:r w:rsidRPr="00AE56C3">
        <w:br/>
        <w:t xml:space="preserve">e-mail </w:t>
      </w:r>
      <w:r>
        <w:t>c</w:t>
      </w:r>
      <w:r w:rsidRPr="00AE56C3">
        <w:t>orporate (</w:t>
      </w:r>
      <w:proofErr w:type="spellStart"/>
      <w:r>
        <w:t>desirble</w:t>
      </w:r>
      <w:proofErr w:type="spellEnd"/>
      <w:r>
        <w:t>)/personal - author/</w:t>
      </w:r>
      <w:r w:rsidRPr="00AE56C3">
        <w:t>s of the first affiliation (</w:t>
      </w:r>
      <w:proofErr w:type="spellStart"/>
      <w:r w:rsidRPr="00AE56C3">
        <w:rPr>
          <w:i/>
        </w:rPr>
        <w:t>article_author_</w:t>
      </w:r>
      <w:r>
        <w:rPr>
          <w:i/>
        </w:rPr>
        <w:t>en</w:t>
      </w:r>
      <w:proofErr w:type="spellEnd"/>
      <w:r w:rsidRPr="00AE56C3">
        <w:t>)</w:t>
      </w:r>
    </w:p>
    <w:p w:rsidR="00AE56C3" w:rsidRPr="00FC6A92" w:rsidRDefault="00AE56C3" w:rsidP="00AE56C3">
      <w:pPr>
        <w:pStyle w:val="articleaffilationen"/>
      </w:pPr>
      <w:r w:rsidRPr="00AE56C3">
        <w:t>Name of the organization department (URL at will)</w:t>
      </w:r>
      <w:r w:rsidRPr="00FC6A92">
        <w:t xml:space="preserve"> (</w:t>
      </w:r>
      <w:proofErr w:type="spellStart"/>
      <w:r w:rsidRPr="00FC6A92">
        <w:rPr>
          <w:i/>
        </w:rPr>
        <w:t>article_affilation_</w:t>
      </w:r>
      <w:r>
        <w:rPr>
          <w:i/>
        </w:rPr>
        <w:t>en</w:t>
      </w:r>
      <w:proofErr w:type="spellEnd"/>
      <w:r w:rsidRPr="00FC6A92">
        <w:t>)</w:t>
      </w:r>
    </w:p>
    <w:p w:rsidR="00AE56C3" w:rsidRPr="00AE56C3" w:rsidRDefault="00AE56C3" w:rsidP="00AE56C3">
      <w:pPr>
        <w:pStyle w:val="articleaffilationen"/>
      </w:pPr>
      <w:r w:rsidRPr="00AE56C3">
        <w:t>Name of the organization (URL at will)</w:t>
      </w:r>
    </w:p>
    <w:p w:rsidR="00AE56C3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:rsidR="00C46215" w:rsidRPr="00FC6A92" w:rsidRDefault="00C46215" w:rsidP="00C46215"/>
    <w:p w:rsidR="00C46215" w:rsidRPr="00FC6A92" w:rsidRDefault="00C46215" w:rsidP="00C46215">
      <w:pPr>
        <w:sectPr w:rsidR="00C46215" w:rsidRPr="00FC6A92" w:rsidSect="00A40F5D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C46215" w:rsidRPr="00FC6A92" w:rsidRDefault="00AE56C3" w:rsidP="00AE56C3">
      <w:pPr>
        <w:pStyle w:val="articleabstracten"/>
      </w:pPr>
      <w:r w:rsidRPr="00AE56C3">
        <w:rPr>
          <w:i/>
        </w:rPr>
        <w:t>Abstract</w:t>
      </w:r>
      <w:r>
        <w:t>—</w:t>
      </w:r>
      <w:r w:rsidRPr="00AE56C3">
        <w:t>This electronic document is a "liv</w:t>
      </w:r>
      <w:r>
        <w:t>e</w:t>
      </w:r>
      <w:r w:rsidRPr="00AE56C3">
        <w:t xml:space="preserve">" template and already defines the components of your article [title, text, sections, etc.] in your style. </w:t>
      </w:r>
      <w:r w:rsidRPr="00AE56C3">
        <w:rPr>
          <w:color w:val="FF0000"/>
        </w:rPr>
        <w:t>* IMPORTANT: do not use symbols, special symbols or math in the title or annotation.</w:t>
      </w:r>
      <w:r w:rsidR="00C46215" w:rsidRPr="00FC6A92">
        <w:t xml:space="preserve"> (</w:t>
      </w:r>
      <w:proofErr w:type="spellStart"/>
      <w:r w:rsidR="00C46215" w:rsidRPr="00AE56C3">
        <w:rPr>
          <w:i/>
        </w:rPr>
        <w:t>article_abstract_en</w:t>
      </w:r>
      <w:proofErr w:type="spellEnd"/>
      <w:r w:rsidR="00C46215" w:rsidRPr="00FC6A92">
        <w:t>)</w:t>
      </w:r>
    </w:p>
    <w:p w:rsidR="00C46215" w:rsidRPr="00FC6A92" w:rsidRDefault="00AE56C3" w:rsidP="00AE56C3">
      <w:pPr>
        <w:pStyle w:val="articleabstracten"/>
      </w:pPr>
      <w:r w:rsidRPr="00AE56C3">
        <w:t xml:space="preserve">Requirements: Volume from </w:t>
      </w:r>
      <w:r>
        <w:t>2</w:t>
      </w:r>
      <w:r w:rsidRPr="00AE56C3">
        <w:t xml:space="preserve">500 to </w:t>
      </w:r>
      <w:r>
        <w:t>35</w:t>
      </w:r>
      <w:r w:rsidRPr="00AE56C3">
        <w:t xml:space="preserve">00 characters; Informative (do not contain common words); Content (reflect the main points of the article and the results of the research) </w:t>
      </w:r>
      <w:proofErr w:type="spellStart"/>
      <w:r w:rsidRPr="00AE56C3">
        <w:t>Structuredness</w:t>
      </w:r>
      <w:proofErr w:type="spellEnd"/>
      <w:r w:rsidRPr="00AE56C3">
        <w:t xml:space="preserve"> (follow the logic of describing the results in the article)</w:t>
      </w:r>
    </w:p>
    <w:p w:rsidR="00C46215" w:rsidRPr="00FC6A92" w:rsidRDefault="00AE56C3" w:rsidP="00AE56C3">
      <w:pPr>
        <w:pStyle w:val="articlekeywordsen"/>
      </w:pPr>
      <w:r w:rsidRPr="00AE56C3">
        <w:t>Keywords - components; Formatting; style; template</w:t>
      </w:r>
      <w:r w:rsidR="00C46215" w:rsidRPr="00A40F5D">
        <w:t xml:space="preserve"> </w:t>
      </w:r>
      <w:r w:rsidR="00C46215" w:rsidRPr="00FC6A92">
        <w:t>(</w:t>
      </w:r>
      <w:proofErr w:type="spellStart"/>
      <w:r w:rsidR="00C46215" w:rsidRPr="00FC6A92">
        <w:t>article_key</w:t>
      </w:r>
      <w:proofErr w:type="spellEnd"/>
      <w:r w:rsidR="00C46215" w:rsidRPr="00FC6A92">
        <w:t xml:space="preserve"> </w:t>
      </w:r>
      <w:proofErr w:type="spellStart"/>
      <w:r w:rsidR="00C46215" w:rsidRPr="00FC6A92">
        <w:t>words_</w:t>
      </w:r>
      <w:r w:rsidR="00C46215">
        <w:t>en</w:t>
      </w:r>
      <w:proofErr w:type="spellEnd"/>
      <w:r w:rsidR="00C46215" w:rsidRPr="00FC6A92">
        <w:t>)</w:t>
      </w:r>
    </w:p>
    <w:p w:rsidR="00C46215" w:rsidRPr="00FC6A92" w:rsidRDefault="00AE56C3" w:rsidP="00AE56C3">
      <w:pPr>
        <w:pStyle w:val="articlekeywordsen"/>
      </w:pPr>
      <w:r w:rsidRPr="00AE56C3">
        <w:t>Requirements: no more than 10 keywords/phrases, nominative case, absence of abbreviations (which apply only in the article).</w:t>
      </w:r>
    </w:p>
    <w:p w:rsidR="00C46215" w:rsidRPr="00AE56C3" w:rsidRDefault="00C46215" w:rsidP="00C46215">
      <w:pPr>
        <w:rPr>
          <w:lang w:val="en-US"/>
        </w:rPr>
      </w:pPr>
    </w:p>
    <w:sectPr w:rsidR="00C46215" w:rsidRPr="00AE56C3" w:rsidSect="00A40F5D">
      <w:type w:val="continuous"/>
      <w:pgSz w:w="11906" w:h="16838"/>
      <w:pgMar w:top="1418" w:right="1247" w:bottom="1134" w:left="1247" w:header="709" w:footer="709" w:gutter="0"/>
      <w:cols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493052"/>
    <w:multiLevelType w:val="hybridMultilevel"/>
    <w:tmpl w:val="089EFAF8"/>
    <w:lvl w:ilvl="0" w:tplc="35EAE2FA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646FE5"/>
    <w:multiLevelType w:val="hybridMultilevel"/>
    <w:tmpl w:val="FCA2843E"/>
    <w:lvl w:ilvl="0" w:tplc="F6665506">
      <w:start w:val="1"/>
      <w:numFmt w:val="bullet"/>
      <w:pStyle w:val="articlemarkua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1D405D0D"/>
    <w:multiLevelType w:val="hybridMultilevel"/>
    <w:tmpl w:val="430A5B90"/>
    <w:lvl w:ilvl="0" w:tplc="FADEBB68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492B22"/>
    <w:multiLevelType w:val="multilevel"/>
    <w:tmpl w:val="513CF102"/>
    <w:lvl w:ilvl="0">
      <w:start w:val="1"/>
      <w:numFmt w:val="upperRoman"/>
      <w:pStyle w:val="articleheading1ua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pStyle w:val="articleheading2ua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4" w15:restartNumberingAfterBreak="0">
    <w:nsid w:val="3DED5F7F"/>
    <w:multiLevelType w:val="hybridMultilevel"/>
    <w:tmpl w:val="8F309112"/>
    <w:lvl w:ilvl="0" w:tplc="9A98245E">
      <w:start w:val="1"/>
      <w:numFmt w:val="decimal"/>
      <w:lvlText w:val="[%1]"/>
      <w:lvlJc w:val="left"/>
      <w:pPr>
        <w:ind w:left="100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43597B29"/>
    <w:multiLevelType w:val="multilevel"/>
    <w:tmpl w:val="5FB2A3BA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6" w15:restartNumberingAfterBreak="0">
    <w:nsid w:val="5319382A"/>
    <w:multiLevelType w:val="multilevel"/>
    <w:tmpl w:val="BA945A86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5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7" w15:restartNumberingAfterBreak="0">
    <w:nsid w:val="70721AEB"/>
    <w:multiLevelType w:val="hybridMultilevel"/>
    <w:tmpl w:val="A66C156E"/>
    <w:lvl w:ilvl="0" w:tplc="F626B7C0">
      <w:start w:val="1"/>
      <w:numFmt w:val="decimal"/>
      <w:pStyle w:val="articleenumua"/>
      <w:lvlText w:val="%1)"/>
      <w:lvlJc w:val="left"/>
      <w:pPr>
        <w:ind w:left="1004" w:hanging="360"/>
      </w:p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71080B0B"/>
    <w:multiLevelType w:val="hybridMultilevel"/>
    <w:tmpl w:val="BA3643B4"/>
    <w:lvl w:ilvl="0" w:tplc="C97C3774">
      <w:start w:val="1"/>
      <w:numFmt w:val="bullet"/>
      <w:lvlText w:val="-"/>
      <w:lvlJc w:val="left"/>
      <w:pPr>
        <w:ind w:left="1060" w:hanging="360"/>
      </w:pPr>
      <w:rPr>
        <w:rFonts w:ascii="Arial" w:hAnsi="Arial" w:hint="default"/>
      </w:rPr>
    </w:lvl>
    <w:lvl w:ilvl="1" w:tplc="0422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9" w15:restartNumberingAfterBreak="0">
    <w:nsid w:val="7FBB01DB"/>
    <w:multiLevelType w:val="hybridMultilevel"/>
    <w:tmpl w:val="CA00EBCA"/>
    <w:lvl w:ilvl="0" w:tplc="1C0AF29C">
      <w:start w:val="1"/>
      <w:numFmt w:val="decimal"/>
      <w:lvlText w:val="%1."/>
      <w:lvlJc w:val="left"/>
      <w:pPr>
        <w:ind w:left="1060" w:hanging="360"/>
      </w:pPr>
    </w:lvl>
    <w:lvl w:ilvl="1" w:tplc="04220019" w:tentative="1">
      <w:start w:val="1"/>
      <w:numFmt w:val="lowerLetter"/>
      <w:lvlText w:val="%2."/>
      <w:lvlJc w:val="left"/>
      <w:pPr>
        <w:ind w:left="1780" w:hanging="360"/>
      </w:pPr>
    </w:lvl>
    <w:lvl w:ilvl="2" w:tplc="0422001B" w:tentative="1">
      <w:start w:val="1"/>
      <w:numFmt w:val="lowerRoman"/>
      <w:lvlText w:val="%3."/>
      <w:lvlJc w:val="right"/>
      <w:pPr>
        <w:ind w:left="2500" w:hanging="180"/>
      </w:pPr>
    </w:lvl>
    <w:lvl w:ilvl="3" w:tplc="0422000F" w:tentative="1">
      <w:start w:val="1"/>
      <w:numFmt w:val="decimal"/>
      <w:lvlText w:val="%4."/>
      <w:lvlJc w:val="left"/>
      <w:pPr>
        <w:ind w:left="3220" w:hanging="360"/>
      </w:pPr>
    </w:lvl>
    <w:lvl w:ilvl="4" w:tplc="04220019" w:tentative="1">
      <w:start w:val="1"/>
      <w:numFmt w:val="lowerLetter"/>
      <w:lvlText w:val="%5."/>
      <w:lvlJc w:val="left"/>
      <w:pPr>
        <w:ind w:left="3940" w:hanging="360"/>
      </w:pPr>
    </w:lvl>
    <w:lvl w:ilvl="5" w:tplc="0422001B" w:tentative="1">
      <w:start w:val="1"/>
      <w:numFmt w:val="lowerRoman"/>
      <w:lvlText w:val="%6."/>
      <w:lvlJc w:val="right"/>
      <w:pPr>
        <w:ind w:left="4660" w:hanging="180"/>
      </w:pPr>
    </w:lvl>
    <w:lvl w:ilvl="6" w:tplc="0422000F" w:tentative="1">
      <w:start w:val="1"/>
      <w:numFmt w:val="decimal"/>
      <w:lvlText w:val="%7."/>
      <w:lvlJc w:val="left"/>
      <w:pPr>
        <w:ind w:left="5380" w:hanging="360"/>
      </w:pPr>
    </w:lvl>
    <w:lvl w:ilvl="7" w:tplc="04220019" w:tentative="1">
      <w:start w:val="1"/>
      <w:numFmt w:val="lowerLetter"/>
      <w:lvlText w:val="%8."/>
      <w:lvlJc w:val="left"/>
      <w:pPr>
        <w:ind w:left="6100" w:hanging="360"/>
      </w:pPr>
    </w:lvl>
    <w:lvl w:ilvl="8" w:tplc="0422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2"/>
  </w:num>
  <w:num w:numId="2">
    <w:abstractNumId w:val="0"/>
  </w:num>
  <w:num w:numId="3">
    <w:abstractNumId w:val="8"/>
  </w:num>
  <w:num w:numId="4">
    <w:abstractNumId w:val="9"/>
  </w:num>
  <w:num w:numId="5">
    <w:abstractNumId w:val="3"/>
  </w:num>
  <w:num w:numId="6">
    <w:abstractNumId w:val="3"/>
  </w:num>
  <w:num w:numId="7">
    <w:abstractNumId w:val="6"/>
  </w:num>
  <w:num w:numId="8">
    <w:abstractNumId w:val="5"/>
  </w:num>
  <w:num w:numId="9">
    <w:abstractNumId w:val="1"/>
  </w:num>
  <w:num w:numId="10">
    <w:abstractNumId w:val="7"/>
  </w:num>
  <w:num w:numId="11">
    <w:abstractNumId w:val="4"/>
  </w:num>
  <w:num w:numId="12">
    <w:abstractNumId w:val="7"/>
  </w:num>
  <w:num w:numId="13">
    <w:abstractNumId w:val="7"/>
  </w:num>
  <w:num w:numId="14">
    <w:abstractNumId w:val="7"/>
  </w:num>
  <w:num w:numId="15">
    <w:abstractNumId w:val="3"/>
  </w:num>
  <w:num w:numId="16">
    <w:abstractNumId w:val="3"/>
  </w:num>
  <w:num w:numId="17">
    <w:abstractNumId w:val="3"/>
  </w:num>
  <w:num w:numId="18">
    <w:abstractNumId w:val="3"/>
  </w:num>
  <w:num w:numId="19">
    <w:abstractNumId w:val="3"/>
  </w:num>
  <w:num w:numId="20">
    <w:abstractNumId w:val="3"/>
  </w:num>
  <w:num w:numId="21">
    <w:abstractNumId w:val="1"/>
  </w:num>
  <w:num w:numId="22">
    <w:abstractNumId w:val="1"/>
  </w:num>
  <w:num w:numId="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6DB3"/>
    <w:rsid w:val="00040E65"/>
    <w:rsid w:val="000675B7"/>
    <w:rsid w:val="00067BD3"/>
    <w:rsid w:val="000730AB"/>
    <w:rsid w:val="000C2BD7"/>
    <w:rsid w:val="000E6DEC"/>
    <w:rsid w:val="0014714C"/>
    <w:rsid w:val="0015556B"/>
    <w:rsid w:val="00156026"/>
    <w:rsid w:val="001B5AFE"/>
    <w:rsid w:val="001D533E"/>
    <w:rsid w:val="001E324E"/>
    <w:rsid w:val="00224060"/>
    <w:rsid w:val="00233352"/>
    <w:rsid w:val="00257A98"/>
    <w:rsid w:val="00286B2D"/>
    <w:rsid w:val="002E2291"/>
    <w:rsid w:val="00385346"/>
    <w:rsid w:val="003D5D36"/>
    <w:rsid w:val="003E15BF"/>
    <w:rsid w:val="003E2C52"/>
    <w:rsid w:val="003E743F"/>
    <w:rsid w:val="003F49D2"/>
    <w:rsid w:val="004034B2"/>
    <w:rsid w:val="00405AB8"/>
    <w:rsid w:val="004352CB"/>
    <w:rsid w:val="004742D9"/>
    <w:rsid w:val="004B310B"/>
    <w:rsid w:val="004D0E27"/>
    <w:rsid w:val="0051405B"/>
    <w:rsid w:val="0053230C"/>
    <w:rsid w:val="00540A69"/>
    <w:rsid w:val="005B1AED"/>
    <w:rsid w:val="005B4E84"/>
    <w:rsid w:val="00601FA8"/>
    <w:rsid w:val="00620E63"/>
    <w:rsid w:val="00674C33"/>
    <w:rsid w:val="006C170B"/>
    <w:rsid w:val="0075158A"/>
    <w:rsid w:val="007736C4"/>
    <w:rsid w:val="007A4F20"/>
    <w:rsid w:val="007E3AFC"/>
    <w:rsid w:val="007F1EB5"/>
    <w:rsid w:val="008820C0"/>
    <w:rsid w:val="008D6231"/>
    <w:rsid w:val="009509AA"/>
    <w:rsid w:val="00986DB3"/>
    <w:rsid w:val="009E56C0"/>
    <w:rsid w:val="00A40F5D"/>
    <w:rsid w:val="00A87AB7"/>
    <w:rsid w:val="00AE4AC3"/>
    <w:rsid w:val="00AE56C3"/>
    <w:rsid w:val="00AF40F9"/>
    <w:rsid w:val="00B04947"/>
    <w:rsid w:val="00B1527F"/>
    <w:rsid w:val="00BD677C"/>
    <w:rsid w:val="00C46215"/>
    <w:rsid w:val="00C6796C"/>
    <w:rsid w:val="00CA788D"/>
    <w:rsid w:val="00CF3BA2"/>
    <w:rsid w:val="00D2266A"/>
    <w:rsid w:val="00D95345"/>
    <w:rsid w:val="00DA6FFC"/>
    <w:rsid w:val="00DE159A"/>
    <w:rsid w:val="00E2383B"/>
    <w:rsid w:val="00E271DD"/>
    <w:rsid w:val="00E81F24"/>
    <w:rsid w:val="00EA145E"/>
    <w:rsid w:val="00EB65A8"/>
    <w:rsid w:val="00EE6322"/>
    <w:rsid w:val="00F103F2"/>
    <w:rsid w:val="00F57CF4"/>
    <w:rsid w:val="00F8145D"/>
    <w:rsid w:val="00F87DC1"/>
    <w:rsid w:val="00FB6321"/>
    <w:rsid w:val="00FC4431"/>
    <w:rsid w:val="00FC6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A6ABA"/>
  <w15:chartTrackingRefBased/>
  <w15:docId w15:val="{72259DC1-18D8-4D11-A184-ACD7CE5F6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B310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556B"/>
    <w:pPr>
      <w:ind w:left="720"/>
      <w:contextualSpacing/>
    </w:pPr>
  </w:style>
  <w:style w:type="paragraph" w:styleId="a4">
    <w:name w:val="Bibliography"/>
    <w:basedOn w:val="a"/>
    <w:next w:val="a"/>
    <w:uiPriority w:val="37"/>
    <w:unhideWhenUsed/>
    <w:rsid w:val="0015556B"/>
  </w:style>
  <w:style w:type="paragraph" w:styleId="a5">
    <w:name w:val="caption"/>
    <w:basedOn w:val="a"/>
    <w:next w:val="a"/>
    <w:uiPriority w:val="35"/>
    <w:unhideWhenUsed/>
    <w:qFormat/>
    <w:rsid w:val="0015556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rticletitleua">
    <w:name w:val="article_title_ua"/>
    <w:basedOn w:val="a"/>
    <w:qFormat/>
    <w:rsid w:val="00224060"/>
    <w:pPr>
      <w:spacing w:after="120" w:line="240" w:lineRule="auto"/>
      <w:contextualSpacing/>
      <w:jc w:val="center"/>
      <w:outlineLvl w:val="0"/>
    </w:pPr>
    <w:rPr>
      <w:rFonts w:ascii="Times New Roman" w:hAnsi="Times New Roman"/>
      <w:sz w:val="48"/>
    </w:rPr>
  </w:style>
  <w:style w:type="paragraph" w:customStyle="1" w:styleId="articlesubtitleua">
    <w:name w:val="article_subtitle_ua"/>
    <w:basedOn w:val="articletitleua"/>
    <w:qFormat/>
    <w:rsid w:val="00224060"/>
    <w:rPr>
      <w:sz w:val="28"/>
    </w:rPr>
  </w:style>
  <w:style w:type="paragraph" w:customStyle="1" w:styleId="articleauthorua">
    <w:name w:val="article_author_ua"/>
    <w:basedOn w:val="articlesubtitleua"/>
    <w:qFormat/>
    <w:rsid w:val="00224060"/>
    <w:pPr>
      <w:spacing w:before="360" w:after="40"/>
      <w:jc w:val="left"/>
      <w:outlineLvl w:val="9"/>
    </w:pPr>
    <w:rPr>
      <w:sz w:val="22"/>
    </w:rPr>
  </w:style>
  <w:style w:type="paragraph" w:customStyle="1" w:styleId="articleaffilationua">
    <w:name w:val="article_affilation_ua"/>
    <w:basedOn w:val="articleauthorua"/>
    <w:qFormat/>
    <w:rsid w:val="00224060"/>
    <w:pPr>
      <w:spacing w:before="0" w:after="0"/>
    </w:pPr>
    <w:rPr>
      <w:sz w:val="20"/>
    </w:rPr>
  </w:style>
  <w:style w:type="paragraph" w:customStyle="1" w:styleId="articeabstractua">
    <w:name w:val="artice_abstract_ua"/>
    <w:basedOn w:val="articleaffilationua"/>
    <w:qFormat/>
    <w:rsid w:val="004B310B"/>
    <w:pPr>
      <w:spacing w:after="200"/>
      <w:ind w:firstLine="284"/>
      <w:jc w:val="both"/>
    </w:pPr>
    <w:rPr>
      <w:b/>
      <w:sz w:val="18"/>
    </w:rPr>
  </w:style>
  <w:style w:type="paragraph" w:customStyle="1" w:styleId="articlekeywordsua">
    <w:name w:val="article_key words_ua"/>
    <w:basedOn w:val="articleabstractua"/>
    <w:qFormat/>
    <w:rsid w:val="00224060"/>
    <w:pPr>
      <w:spacing w:after="120"/>
    </w:pPr>
    <w:rPr>
      <w:i/>
    </w:rPr>
  </w:style>
  <w:style w:type="paragraph" w:customStyle="1" w:styleId="articleheading1ua">
    <w:name w:val="article_heading1_ua"/>
    <w:basedOn w:val="1"/>
    <w:qFormat/>
    <w:rsid w:val="00224060"/>
    <w:pPr>
      <w:numPr>
        <w:numId w:val="20"/>
      </w:numPr>
      <w:tabs>
        <w:tab w:val="left" w:pos="215"/>
      </w:tabs>
      <w:spacing w:before="160" w:after="80" w:line="240" w:lineRule="auto"/>
      <w:contextualSpacing/>
      <w:jc w:val="center"/>
      <w:outlineLvl w:val="1"/>
    </w:pPr>
    <w:rPr>
      <w:rFonts w:ascii="Times New Roman" w:hAnsi="Times New Roman"/>
      <w:smallCaps/>
      <w:color w:val="000000" w:themeColor="text1"/>
      <w:sz w:val="20"/>
    </w:rPr>
  </w:style>
  <w:style w:type="paragraph" w:customStyle="1" w:styleId="articletextua">
    <w:name w:val="article_text_ua"/>
    <w:basedOn w:val="a"/>
    <w:link w:val="articletextua0"/>
    <w:qFormat/>
    <w:rsid w:val="00224060"/>
    <w:pPr>
      <w:tabs>
        <w:tab w:val="left" w:pos="198"/>
      </w:tabs>
      <w:spacing w:after="120" w:line="228" w:lineRule="auto"/>
      <w:ind w:firstLine="284"/>
      <w:jc w:val="both"/>
    </w:pPr>
    <w:rPr>
      <w:rFonts w:ascii="Times New Roman" w:eastAsia="Calibri" w:hAnsi="Times New Roman" w:cs="Arial"/>
      <w:sz w:val="20"/>
      <w:szCs w:val="24"/>
    </w:rPr>
  </w:style>
  <w:style w:type="character" w:customStyle="1" w:styleId="10">
    <w:name w:val="Заголовок 1 Знак"/>
    <w:basedOn w:val="a0"/>
    <w:link w:val="1"/>
    <w:uiPriority w:val="9"/>
    <w:rsid w:val="004B310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rticleheading2ua">
    <w:name w:val="article_heading2_ua"/>
    <w:basedOn w:val="articletextua"/>
    <w:qFormat/>
    <w:rsid w:val="00224060"/>
    <w:pPr>
      <w:numPr>
        <w:ilvl w:val="1"/>
        <w:numId w:val="20"/>
      </w:numPr>
      <w:tabs>
        <w:tab w:val="clear" w:pos="198"/>
        <w:tab w:val="left" w:pos="289"/>
      </w:tabs>
      <w:spacing w:before="120" w:after="60" w:line="240" w:lineRule="auto"/>
      <w:jc w:val="left"/>
      <w:outlineLvl w:val="2"/>
    </w:pPr>
    <w:rPr>
      <w:i/>
    </w:rPr>
  </w:style>
  <w:style w:type="paragraph" w:customStyle="1" w:styleId="articlemarkua">
    <w:name w:val="article_mark_ua"/>
    <w:basedOn w:val="articletextua"/>
    <w:qFormat/>
    <w:rsid w:val="00224060"/>
    <w:pPr>
      <w:numPr>
        <w:numId w:val="23"/>
      </w:numPr>
    </w:pPr>
  </w:style>
  <w:style w:type="character" w:customStyle="1" w:styleId="articletextua0">
    <w:name w:val="article_text_ua Знак"/>
    <w:basedOn w:val="a0"/>
    <w:link w:val="articletextua"/>
    <w:rsid w:val="00224060"/>
    <w:rPr>
      <w:rFonts w:ascii="Times New Roman" w:eastAsia="Calibri" w:hAnsi="Times New Roman" w:cs="Arial"/>
      <w:sz w:val="20"/>
      <w:szCs w:val="24"/>
    </w:rPr>
  </w:style>
  <w:style w:type="paragraph" w:customStyle="1" w:styleId="articleequat">
    <w:name w:val="article_equat"/>
    <w:basedOn w:val="a"/>
    <w:qFormat/>
    <w:rsid w:val="00224060"/>
    <w:pPr>
      <w:tabs>
        <w:tab w:val="center" w:pos="4240"/>
        <w:tab w:val="right" w:pos="8500"/>
      </w:tabs>
      <w:autoSpaceDE w:val="0"/>
      <w:autoSpaceDN w:val="0"/>
      <w:adjustRightInd w:val="0"/>
      <w:spacing w:before="60" w:after="60" w:line="228" w:lineRule="auto"/>
      <w:contextualSpacing/>
      <w:jc w:val="center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">
    <w:name w:val="article_equat_num"/>
    <w:basedOn w:val="a"/>
    <w:qFormat/>
    <w:rsid w:val="00224060"/>
    <w:pPr>
      <w:tabs>
        <w:tab w:val="center" w:pos="2268"/>
        <w:tab w:val="right" w:pos="447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big">
    <w:name w:val="article_equat_num_big"/>
    <w:basedOn w:val="a"/>
    <w:qFormat/>
    <w:rsid w:val="00224060"/>
    <w:pPr>
      <w:tabs>
        <w:tab w:val="center" w:pos="4678"/>
        <w:tab w:val="right" w:pos="929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numua">
    <w:name w:val="article_enum_ua"/>
    <w:basedOn w:val="articletextua"/>
    <w:qFormat/>
    <w:rsid w:val="00224060"/>
    <w:pPr>
      <w:numPr>
        <w:numId w:val="14"/>
      </w:numPr>
      <w:tabs>
        <w:tab w:val="clear" w:pos="198"/>
        <w:tab w:val="left" w:pos="142"/>
      </w:tabs>
    </w:pPr>
  </w:style>
  <w:style w:type="table" w:styleId="a6">
    <w:name w:val="Table Grid"/>
    <w:basedOn w:val="a1"/>
    <w:uiPriority w:val="39"/>
    <w:rsid w:val="005B1A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rticletableheaderua">
    <w:name w:val="article_table_header_ua"/>
    <w:basedOn w:val="a"/>
    <w:qFormat/>
    <w:rsid w:val="00224060"/>
    <w:pPr>
      <w:tabs>
        <w:tab w:val="left" w:pos="1077"/>
      </w:tabs>
      <w:spacing w:before="240" w:after="120" w:line="216" w:lineRule="auto"/>
      <w:contextualSpacing/>
      <w:jc w:val="center"/>
    </w:pPr>
    <w:rPr>
      <w:rFonts w:ascii="Times New Roman" w:eastAsia="Calibri" w:hAnsi="Times New Roman" w:cs="Arial"/>
      <w:bCs/>
      <w:smallCaps/>
      <w:sz w:val="16"/>
      <w:szCs w:val="20"/>
    </w:rPr>
  </w:style>
  <w:style w:type="paragraph" w:customStyle="1" w:styleId="articletablcolheadua">
    <w:name w:val="article_tabl_col_head_ua"/>
    <w:basedOn w:val="articletextua"/>
    <w:qFormat/>
    <w:rsid w:val="00224060"/>
    <w:pPr>
      <w:spacing w:after="0" w:line="240" w:lineRule="auto"/>
      <w:ind w:firstLine="0"/>
      <w:jc w:val="center"/>
    </w:pPr>
    <w:rPr>
      <w:b/>
      <w:sz w:val="16"/>
    </w:rPr>
  </w:style>
  <w:style w:type="paragraph" w:customStyle="1" w:styleId="articletablcolsubheadua">
    <w:name w:val="article_tabl_col_subhead_ua"/>
    <w:basedOn w:val="articletablcolheadua"/>
    <w:qFormat/>
    <w:rsid w:val="00224060"/>
    <w:rPr>
      <w:i/>
      <w:sz w:val="15"/>
    </w:rPr>
  </w:style>
  <w:style w:type="paragraph" w:customStyle="1" w:styleId="articletablcopyua">
    <w:name w:val="article_tabl_copy_ua"/>
    <w:basedOn w:val="articletextua"/>
    <w:qFormat/>
    <w:rsid w:val="00224060"/>
    <w:pPr>
      <w:spacing w:after="0" w:line="240" w:lineRule="auto"/>
      <w:ind w:firstLine="0"/>
    </w:pPr>
    <w:rPr>
      <w:sz w:val="16"/>
    </w:rPr>
  </w:style>
  <w:style w:type="paragraph" w:customStyle="1" w:styleId="articletablfootnoteua">
    <w:name w:val="article_tabl_footnote_ua"/>
    <w:basedOn w:val="articletextua"/>
    <w:qFormat/>
    <w:rsid w:val="00224060"/>
    <w:pPr>
      <w:tabs>
        <w:tab w:val="clear" w:pos="198"/>
        <w:tab w:val="left" w:pos="28"/>
      </w:tabs>
      <w:spacing w:before="60" w:after="30" w:line="240" w:lineRule="auto"/>
      <w:ind w:left="357" w:hanging="357"/>
      <w:contextualSpacing/>
      <w:jc w:val="right"/>
    </w:pPr>
    <w:rPr>
      <w:sz w:val="12"/>
      <w:lang w:val="en-US"/>
    </w:rPr>
  </w:style>
  <w:style w:type="paragraph" w:customStyle="1" w:styleId="articlefigua">
    <w:name w:val="article_fig_ua"/>
    <w:basedOn w:val="a5"/>
    <w:qFormat/>
    <w:rsid w:val="00224060"/>
    <w:pPr>
      <w:tabs>
        <w:tab w:val="left" w:pos="533"/>
      </w:tabs>
      <w:spacing w:before="80"/>
      <w:jc w:val="both"/>
    </w:pPr>
    <w:rPr>
      <w:rFonts w:ascii="Times New Roman" w:hAnsi="Times New Roman"/>
      <w:i w:val="0"/>
      <w:color w:val="auto"/>
      <w:sz w:val="16"/>
    </w:rPr>
  </w:style>
  <w:style w:type="paragraph" w:customStyle="1" w:styleId="articlestuctureua">
    <w:name w:val="article_stucture_ua"/>
    <w:basedOn w:val="articletextua"/>
    <w:qFormat/>
    <w:rsid w:val="00224060"/>
    <w:pPr>
      <w:spacing w:before="160" w:after="80" w:line="240" w:lineRule="auto"/>
      <w:ind w:firstLine="0"/>
      <w:contextualSpacing/>
      <w:jc w:val="center"/>
      <w:outlineLvl w:val="4"/>
    </w:pPr>
    <w:rPr>
      <w:smallCaps/>
    </w:rPr>
  </w:style>
  <w:style w:type="paragraph" w:customStyle="1" w:styleId="articlereferences">
    <w:name w:val="article_references"/>
    <w:basedOn w:val="articletextua"/>
    <w:qFormat/>
    <w:rsid w:val="00224060"/>
    <w:pPr>
      <w:tabs>
        <w:tab w:val="clear" w:pos="198"/>
        <w:tab w:val="left" w:pos="357"/>
      </w:tabs>
      <w:spacing w:after="50" w:line="180" w:lineRule="exact"/>
      <w:ind w:firstLine="0"/>
    </w:pPr>
    <w:rPr>
      <w:sz w:val="16"/>
      <w:lang w:val="en-US"/>
    </w:rPr>
  </w:style>
  <w:style w:type="character" w:styleId="a7">
    <w:name w:val="Hyperlink"/>
    <w:basedOn w:val="a0"/>
    <w:uiPriority w:val="99"/>
    <w:unhideWhenUsed/>
    <w:rsid w:val="00540A69"/>
    <w:rPr>
      <w:color w:val="0563C1" w:themeColor="hyperlink"/>
      <w:u w:val="single"/>
    </w:rPr>
  </w:style>
  <w:style w:type="paragraph" w:customStyle="1" w:styleId="articletextcontua">
    <w:name w:val="article_text_cont_ua"/>
    <w:basedOn w:val="articletextua"/>
    <w:qFormat/>
    <w:rsid w:val="00224060"/>
    <w:pPr>
      <w:ind w:firstLine="0"/>
    </w:pPr>
  </w:style>
  <w:style w:type="paragraph" w:customStyle="1" w:styleId="articletextcontru">
    <w:name w:val="article_text_cont_ru"/>
    <w:basedOn w:val="articletextcontua"/>
    <w:qFormat/>
    <w:rsid w:val="00224060"/>
    <w:rPr>
      <w:lang w:val="ru-RU"/>
    </w:rPr>
  </w:style>
  <w:style w:type="paragraph" w:customStyle="1" w:styleId="articletitleru">
    <w:name w:val="article_title_ru"/>
    <w:basedOn w:val="articletitleua"/>
    <w:qFormat/>
    <w:rsid w:val="00224060"/>
    <w:rPr>
      <w:lang w:val="ru-RU"/>
    </w:rPr>
  </w:style>
  <w:style w:type="paragraph" w:customStyle="1" w:styleId="articlesubtitleru">
    <w:name w:val="article_subtitle_ru"/>
    <w:basedOn w:val="articlesubtitleua"/>
    <w:qFormat/>
    <w:rsid w:val="00224060"/>
    <w:rPr>
      <w:lang w:val="ru-RU"/>
    </w:rPr>
  </w:style>
  <w:style w:type="paragraph" w:customStyle="1" w:styleId="articleauthorru">
    <w:name w:val="article_author_ru"/>
    <w:basedOn w:val="articleauthorua"/>
    <w:qFormat/>
    <w:rsid w:val="00224060"/>
    <w:rPr>
      <w:lang w:val="ru-RU"/>
    </w:rPr>
  </w:style>
  <w:style w:type="paragraph" w:customStyle="1" w:styleId="articleaffilationru">
    <w:name w:val="article_affilation_ru"/>
    <w:basedOn w:val="articleaffilationua"/>
    <w:qFormat/>
    <w:rsid w:val="00224060"/>
    <w:rPr>
      <w:lang w:val="ru-RU"/>
    </w:rPr>
  </w:style>
  <w:style w:type="paragraph" w:customStyle="1" w:styleId="articleabstractru">
    <w:name w:val="article_abstract_ru"/>
    <w:basedOn w:val="articleabstractua"/>
    <w:qFormat/>
    <w:rsid w:val="00224060"/>
    <w:rPr>
      <w:lang w:val="ru-RU"/>
    </w:rPr>
  </w:style>
  <w:style w:type="paragraph" w:customStyle="1" w:styleId="articlekeywordsru">
    <w:name w:val="article_key words_ru"/>
    <w:basedOn w:val="articlekeywordsua"/>
    <w:qFormat/>
    <w:rsid w:val="00224060"/>
    <w:rPr>
      <w:lang w:val="ru-RU"/>
    </w:rPr>
  </w:style>
  <w:style w:type="paragraph" w:customStyle="1" w:styleId="articletextconten">
    <w:name w:val="article_text_cont_en"/>
    <w:basedOn w:val="articletextcontru"/>
    <w:qFormat/>
    <w:rsid w:val="00224060"/>
    <w:rPr>
      <w:lang w:val="en-US"/>
    </w:rPr>
  </w:style>
  <w:style w:type="paragraph" w:customStyle="1" w:styleId="articletitleen">
    <w:name w:val="article_title_en"/>
    <w:basedOn w:val="articletitleru"/>
    <w:qFormat/>
    <w:rsid w:val="00224060"/>
    <w:rPr>
      <w:lang w:val="en-US"/>
    </w:rPr>
  </w:style>
  <w:style w:type="paragraph" w:customStyle="1" w:styleId="articleauthoren">
    <w:name w:val="article_author_en"/>
    <w:basedOn w:val="articleauthorru"/>
    <w:qFormat/>
    <w:rsid w:val="00224060"/>
    <w:rPr>
      <w:lang w:val="en-US"/>
    </w:rPr>
  </w:style>
  <w:style w:type="paragraph" w:customStyle="1" w:styleId="articleaffilationen">
    <w:name w:val="article_affilation_en"/>
    <w:basedOn w:val="articleaffilationru"/>
    <w:qFormat/>
    <w:rsid w:val="00224060"/>
    <w:rPr>
      <w:lang w:val="en-US"/>
    </w:rPr>
  </w:style>
  <w:style w:type="paragraph" w:customStyle="1" w:styleId="articleabstracten">
    <w:name w:val="article_abstract_en"/>
    <w:basedOn w:val="articleabstractru"/>
    <w:qFormat/>
    <w:rsid w:val="00224060"/>
    <w:rPr>
      <w:lang w:val="en-US"/>
    </w:rPr>
  </w:style>
  <w:style w:type="paragraph" w:customStyle="1" w:styleId="articlekeywordsen">
    <w:name w:val="article_key words_en"/>
    <w:basedOn w:val="articlekeywordsru"/>
    <w:qFormat/>
    <w:rsid w:val="00224060"/>
    <w:rPr>
      <w:lang w:val="en-US"/>
    </w:rPr>
  </w:style>
  <w:style w:type="paragraph" w:customStyle="1" w:styleId="articleabstractua">
    <w:name w:val="article_abstract_ua"/>
    <w:basedOn w:val="articleaffilationua"/>
    <w:qFormat/>
    <w:rsid w:val="00224060"/>
    <w:pPr>
      <w:spacing w:after="200"/>
      <w:ind w:firstLine="284"/>
      <w:jc w:val="both"/>
    </w:pPr>
    <w:rPr>
      <w:b/>
      <w:sz w:val="18"/>
    </w:rPr>
  </w:style>
  <w:style w:type="paragraph" w:customStyle="1" w:styleId="articleenumru">
    <w:name w:val="article_enum_ru"/>
    <w:basedOn w:val="articleenumua"/>
    <w:qFormat/>
    <w:rsid w:val="00224060"/>
    <w:pPr>
      <w:ind w:left="738" w:hanging="454"/>
    </w:pPr>
    <w:rPr>
      <w:lang w:val="ru-RU"/>
    </w:rPr>
  </w:style>
  <w:style w:type="paragraph" w:customStyle="1" w:styleId="articleenumen">
    <w:name w:val="article_enum_en"/>
    <w:basedOn w:val="articleenumru"/>
    <w:qFormat/>
    <w:rsid w:val="00224060"/>
    <w:rPr>
      <w:lang w:val="en-US"/>
    </w:rPr>
  </w:style>
  <w:style w:type="paragraph" w:customStyle="1" w:styleId="articlefigen">
    <w:name w:val="article_fig_en"/>
    <w:basedOn w:val="articlefigua"/>
    <w:qFormat/>
    <w:rsid w:val="00224060"/>
    <w:rPr>
      <w:lang w:val="en-US"/>
    </w:rPr>
  </w:style>
  <w:style w:type="paragraph" w:customStyle="1" w:styleId="articlefigru">
    <w:name w:val="article_fig_ru"/>
    <w:basedOn w:val="articlefigua"/>
    <w:qFormat/>
    <w:rsid w:val="00224060"/>
    <w:rPr>
      <w:noProof/>
      <w:lang w:val="ru-RU"/>
    </w:rPr>
  </w:style>
  <w:style w:type="paragraph" w:customStyle="1" w:styleId="articleheading1ru">
    <w:name w:val="article_heading1_ru"/>
    <w:basedOn w:val="articleheading1ua"/>
    <w:qFormat/>
    <w:rsid w:val="00224060"/>
    <w:rPr>
      <w:i/>
      <w:lang w:val="ru-RU"/>
    </w:rPr>
  </w:style>
  <w:style w:type="paragraph" w:customStyle="1" w:styleId="articleheading1en">
    <w:name w:val="article_heading1_en"/>
    <w:basedOn w:val="articleheading1ru"/>
    <w:qFormat/>
    <w:rsid w:val="00224060"/>
    <w:rPr>
      <w:lang w:val="en-US"/>
    </w:rPr>
  </w:style>
  <w:style w:type="paragraph" w:customStyle="1" w:styleId="articleheading2ru">
    <w:name w:val="article_heading2_ru"/>
    <w:basedOn w:val="articleheading2ua"/>
    <w:qFormat/>
    <w:rsid w:val="00224060"/>
    <w:pPr>
      <w:tabs>
        <w:tab w:val="clear" w:pos="142"/>
      </w:tabs>
      <w:ind w:left="289"/>
    </w:pPr>
    <w:rPr>
      <w:lang w:val="ru-RU"/>
    </w:rPr>
  </w:style>
  <w:style w:type="paragraph" w:customStyle="1" w:styleId="articleheading2en">
    <w:name w:val="article_heading2_en"/>
    <w:basedOn w:val="articleheading2ru"/>
    <w:qFormat/>
    <w:rsid w:val="00224060"/>
    <w:rPr>
      <w:lang w:val="en-US"/>
    </w:rPr>
  </w:style>
  <w:style w:type="paragraph" w:customStyle="1" w:styleId="articlemarkru">
    <w:name w:val="article_mark_ru"/>
    <w:basedOn w:val="articlemarkua"/>
    <w:qFormat/>
    <w:rsid w:val="00224060"/>
    <w:pPr>
      <w:ind w:left="568" w:hanging="284"/>
    </w:pPr>
    <w:rPr>
      <w:lang w:val="ru-RU"/>
    </w:rPr>
  </w:style>
  <w:style w:type="paragraph" w:customStyle="1" w:styleId="articlemarken">
    <w:name w:val="article_mark_en"/>
    <w:basedOn w:val="articlemarkru"/>
    <w:qFormat/>
    <w:rsid w:val="00224060"/>
    <w:rPr>
      <w:lang w:val="en-US"/>
    </w:rPr>
  </w:style>
  <w:style w:type="paragraph" w:customStyle="1" w:styleId="articlestuctureru">
    <w:name w:val="article_stucture_ru"/>
    <w:basedOn w:val="articlestuctureua"/>
    <w:qFormat/>
    <w:rsid w:val="00224060"/>
    <w:rPr>
      <w:lang w:val="ru-RU"/>
    </w:rPr>
  </w:style>
  <w:style w:type="paragraph" w:customStyle="1" w:styleId="articlestuctureen">
    <w:name w:val="article_stucture_en"/>
    <w:basedOn w:val="articlestuctureru"/>
    <w:qFormat/>
    <w:rsid w:val="00224060"/>
    <w:rPr>
      <w:lang w:val="en-US"/>
    </w:rPr>
  </w:style>
  <w:style w:type="paragraph" w:customStyle="1" w:styleId="articlesubtitleen">
    <w:name w:val="article_subtitle_en"/>
    <w:basedOn w:val="articlesubtitleru"/>
    <w:qFormat/>
    <w:rsid w:val="00224060"/>
    <w:rPr>
      <w:lang w:val="en-US"/>
    </w:rPr>
  </w:style>
  <w:style w:type="paragraph" w:customStyle="1" w:styleId="articletablcolheaden">
    <w:name w:val="article_tabl_col_head_en"/>
    <w:basedOn w:val="articletablcolheadua"/>
    <w:qFormat/>
    <w:rsid w:val="00224060"/>
    <w:rPr>
      <w:lang w:val="en-US"/>
    </w:rPr>
  </w:style>
  <w:style w:type="paragraph" w:customStyle="1" w:styleId="articletablcolheadru">
    <w:name w:val="article_tabl_col_head_ru"/>
    <w:basedOn w:val="articletablcolheadua"/>
    <w:qFormat/>
    <w:rsid w:val="00224060"/>
    <w:rPr>
      <w:lang w:val="ru-RU"/>
    </w:rPr>
  </w:style>
  <w:style w:type="paragraph" w:customStyle="1" w:styleId="articletablcolsubheadru">
    <w:name w:val="article_tabl_col_subhead_ru"/>
    <w:basedOn w:val="articletablcolsubheadua"/>
    <w:qFormat/>
    <w:rsid w:val="00224060"/>
    <w:rPr>
      <w:lang w:val="ru-RU"/>
    </w:rPr>
  </w:style>
  <w:style w:type="paragraph" w:customStyle="1" w:styleId="articletablcolsubheaden">
    <w:name w:val="article_tabl_col_subhead_en"/>
    <w:basedOn w:val="articletablcolsubheadru"/>
    <w:qFormat/>
    <w:rsid w:val="00224060"/>
    <w:rPr>
      <w:lang w:val="en-US"/>
    </w:rPr>
  </w:style>
  <w:style w:type="paragraph" w:customStyle="1" w:styleId="articletablcopyru">
    <w:name w:val="article_tabl_copy_ru"/>
    <w:basedOn w:val="articletablcopyua"/>
    <w:qFormat/>
    <w:rsid w:val="00224060"/>
    <w:rPr>
      <w:lang w:val="ru-RU"/>
    </w:rPr>
  </w:style>
  <w:style w:type="paragraph" w:customStyle="1" w:styleId="articletablcopyen">
    <w:name w:val="article_tabl_copy_en"/>
    <w:basedOn w:val="articletablcopyru"/>
    <w:qFormat/>
    <w:rsid w:val="00224060"/>
    <w:rPr>
      <w:lang w:val="en-US"/>
    </w:rPr>
  </w:style>
  <w:style w:type="paragraph" w:customStyle="1" w:styleId="articletablfootnoteru">
    <w:name w:val="article_tabl_footnote_ru"/>
    <w:basedOn w:val="articletablfootnoteua"/>
    <w:qFormat/>
    <w:rsid w:val="00224060"/>
    <w:rPr>
      <w:szCs w:val="12"/>
      <w:lang w:val="ru-RU"/>
    </w:rPr>
  </w:style>
  <w:style w:type="paragraph" w:customStyle="1" w:styleId="articletablfootnoteen">
    <w:name w:val="article_tabl_footnote_en"/>
    <w:basedOn w:val="articletablfootnoteru"/>
    <w:qFormat/>
    <w:rsid w:val="00224060"/>
    <w:rPr>
      <w:lang w:val="en-US"/>
    </w:rPr>
  </w:style>
  <w:style w:type="paragraph" w:customStyle="1" w:styleId="articletableheaderru">
    <w:name w:val="article_table_header_ru"/>
    <w:basedOn w:val="articletableheaderua"/>
    <w:qFormat/>
    <w:rsid w:val="00224060"/>
    <w:rPr>
      <w:lang w:val="ru-RU"/>
    </w:rPr>
  </w:style>
  <w:style w:type="paragraph" w:customStyle="1" w:styleId="articletableheaderen">
    <w:name w:val="article_table_header_en"/>
    <w:basedOn w:val="articletableheaderru"/>
    <w:qFormat/>
    <w:rsid w:val="00224060"/>
    <w:rPr>
      <w:lang w:val="en-US"/>
    </w:rPr>
  </w:style>
  <w:style w:type="paragraph" w:customStyle="1" w:styleId="articletextru">
    <w:name w:val="article_text_ru"/>
    <w:basedOn w:val="articletextua"/>
    <w:qFormat/>
    <w:rsid w:val="00224060"/>
    <w:rPr>
      <w:lang w:val="ru-RU"/>
    </w:rPr>
  </w:style>
  <w:style w:type="paragraph" w:customStyle="1" w:styleId="articletexten">
    <w:name w:val="article_text_en"/>
    <w:basedOn w:val="articletextru"/>
    <w:qFormat/>
    <w:rsid w:val="00224060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926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5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5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doi.org/10.3103/S0735272713070054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Sau16</b:Tag>
    <b:SourceType>ConferenceProceedings</b:SourceType>
    <b:Guid>{7E0886F5-0E50-400A-85F1-C2DAF028C22F}</b:Guid>
    <b:Title>V-i Vseukrainskaia naukovo-praktychnoi konferentsiia studentiv, aspirantiv ta molodykh vchenykh</b:Title>
    <b:Year>2016</b:Year>
    <b:City>Kyiv</b:City>
    <b:Publisher>National Technical University of Ukraine “Kyiv Polytechnic Institute"</b:Publisher>
    <b:LCID>ru-RU</b:LCID>
    <b:Author>
      <b:Author>
        <b:NameList>
          <b:Person>
            <b:Last>Saurova</b:Last>
            <b:First>T.</b:First>
            <b:Middle>A.</b:Middle>
          </b:Person>
        </b:NameList>
      </b:Author>
    </b:Author>
    <b:Pages>283–285</b:Pages>
    <b:ConferenceName>Metodika rascheta osnovnyih harakteristik avtofaznoy mnogoluchevoy LBV s peremennoy fazovoy skorostyu [Methods of calculating the basic characteristics of self-phasing multi-beam TWT with variable phase velocity]</b:ConferenceName>
    <b:RefOrder>1</b:RefOrder>
  </b:Source>
  <b:Source>
    <b:Tag>Bel10</b:Tag>
    <b:SourceType>JournalArticle</b:SourceType>
    <b:Guid>{39E8E583-61DD-41C0-97B7-953BBB6E870B}</b:Guid>
    <b:Title>Optimizatsiya preobrazovaniya energii v mnogoluchevoy avtofaznoy lampe beguschey volnyi [Optimization of energy transformation in the multi-ray auto-phase traveling-wave tube]</b:Title>
    <b:Year>2010</b:Year>
    <b:LCID>ru-RU</b:LCID>
    <b:Author>
      <b:Author>
        <b:Corporate>Beliavskiy, Ye. D.; Saurova, T. A.</b:Corporate>
      </b:Author>
    </b:Author>
    <b:JournalName>Tekhnika i Pribory SVCh</b:JournalName>
    <b:Pages>3-7</b:Pages>
    <b:Issue>1</b:Issue>
    <b:RefOrder>2</b:RefOrder>
  </b:Source>
  <b:Source>
    <b:Tag>Sau13</b:Tag>
    <b:SourceType>JournalArticle</b:SourceType>
    <b:Guid>{E243C80C-CEAB-4085-B617-28D691F226D7}</b:Guid>
    <b:LCID>en-US</b:LCID>
    <b:Author>
      <b:Author>
        <b:NameList>
          <b:Person>
            <b:Last>Saurova</b:Last>
            <b:First>T.</b:First>
            <b:Middle>A.</b:Middle>
          </b:Person>
        </b:NameList>
      </b:Author>
    </b:Author>
    <b:Title>Research of characteristics of self-phasing multi-beam traveling-wave tube with variable phase velocity</b:Title>
    <b:JournalName>Radioelectronics and Communications Systems</b:JournalName>
    <b:Year>2013</b:Year>
    <b:Pages>365-369</b:Pages>
    <b:Volume>7</b:Volume>
    <b:Issue>56</b:Issue>
    <b:DOI>10.3103/S0735272713070054</b:DOI>
    <b:RefOrder>3</b:RefOrder>
  </b:Source>
</b:Sources>
</file>

<file path=customXml/itemProps1.xml><?xml version="1.0" encoding="utf-8"?>
<ds:datastoreItem xmlns:ds="http://schemas.openxmlformats.org/officeDocument/2006/customXml" ds:itemID="{BC4A04F7-BCAA-4E32-BBB0-C3E243DF89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8</TotalTime>
  <Pages>5</Pages>
  <Words>2123</Words>
  <Characters>13953</Characters>
  <Application>Microsoft Office Word</Application>
  <DocSecurity>0</DocSecurity>
  <Lines>422</Lines>
  <Paragraphs>1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ii Bogdanov</dc:creator>
  <cp:keywords/>
  <dc:description/>
  <cp:lastModifiedBy>Oleksii Bogdanov</cp:lastModifiedBy>
  <cp:revision>40</cp:revision>
  <dcterms:created xsi:type="dcterms:W3CDTF">2017-07-05T07:32:00Z</dcterms:created>
  <dcterms:modified xsi:type="dcterms:W3CDTF">2017-07-07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